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02AD" w:rsidRDefault="00CC02AD"/>
    <w:p w:rsidR="00F67FB0" w:rsidRDefault="00F67FB0"/>
    <w:p w:rsidR="00CC02AD" w:rsidRDefault="00CC02AD"/>
    <w:p w:rsidR="00CC02AD" w:rsidRDefault="00CC02AD"/>
    <w:p w:rsidR="00A6073B" w:rsidRPr="00CC02AD" w:rsidRDefault="005D09FA" w:rsidP="00A6073B">
      <w:pPr>
        <w:spacing w:line="360" w:lineRule="auto"/>
        <w:jc w:val="center"/>
        <w:rPr>
          <w:b/>
          <w:sz w:val="28"/>
          <w:szCs w:val="28"/>
          <w:u w:val="single"/>
        </w:rPr>
      </w:pPr>
      <w:r>
        <w:rPr>
          <w:b/>
          <w:sz w:val="28"/>
          <w:szCs w:val="28"/>
          <w:u w:val="single"/>
        </w:rPr>
        <w:t>BÌA TẬP  ÔN TẬP HKII</w:t>
      </w:r>
    </w:p>
    <w:p w:rsidR="009B4FAE" w:rsidRPr="005D09FA" w:rsidRDefault="009B4FAE" w:rsidP="005D09FA">
      <w:pPr>
        <w:jc w:val="both"/>
        <w:rPr>
          <w:sz w:val="28"/>
          <w:szCs w:val="28"/>
        </w:rPr>
      </w:pPr>
      <w:r>
        <w:rPr>
          <w:sz w:val="28"/>
          <w:szCs w:val="28"/>
          <w:u w:val="single"/>
        </w:rPr>
        <w:t>Dạng 1: Giải các phương trình</w:t>
      </w:r>
    </w:p>
    <w:p w:rsidR="009B4FAE" w:rsidRPr="00E01E95" w:rsidRDefault="009B4FAE" w:rsidP="009B4FAE">
      <w:pPr>
        <w:jc w:val="both"/>
        <w:rPr>
          <w:sz w:val="28"/>
          <w:szCs w:val="28"/>
        </w:rPr>
      </w:pPr>
      <w:r w:rsidRPr="00E01E95">
        <w:rPr>
          <w:sz w:val="28"/>
          <w:szCs w:val="28"/>
        </w:rPr>
        <w:t>a)4x + 5 = 0</w:t>
      </w:r>
    </w:p>
    <w:p w:rsidR="009B4FAE" w:rsidRPr="00E01E95" w:rsidRDefault="009B4FAE" w:rsidP="009B4FAE">
      <w:pPr>
        <w:jc w:val="both"/>
        <w:rPr>
          <w:sz w:val="28"/>
          <w:szCs w:val="28"/>
        </w:rPr>
      </w:pPr>
      <w:r w:rsidRPr="00E01E95">
        <w:rPr>
          <w:sz w:val="28"/>
          <w:szCs w:val="28"/>
        </w:rPr>
        <w:t>b)6+8x = 0</w:t>
      </w:r>
    </w:p>
    <w:p w:rsidR="009B4FAE" w:rsidRPr="00E01E95" w:rsidRDefault="009B4FAE" w:rsidP="009B4FAE">
      <w:pPr>
        <w:jc w:val="both"/>
        <w:rPr>
          <w:sz w:val="28"/>
          <w:szCs w:val="28"/>
        </w:rPr>
      </w:pPr>
      <w:r w:rsidRPr="00E01E95">
        <w:rPr>
          <w:sz w:val="28"/>
          <w:szCs w:val="28"/>
        </w:rPr>
        <w:t>c)12 -10x = 0</w:t>
      </w:r>
    </w:p>
    <w:p w:rsidR="009B4FAE" w:rsidRPr="00E01E95" w:rsidRDefault="009B4FAE" w:rsidP="009B4FAE">
      <w:pPr>
        <w:jc w:val="both"/>
        <w:rPr>
          <w:sz w:val="28"/>
          <w:szCs w:val="28"/>
        </w:rPr>
      </w:pPr>
      <w:r w:rsidRPr="00E01E95">
        <w:rPr>
          <w:sz w:val="28"/>
          <w:szCs w:val="28"/>
        </w:rPr>
        <w:t>d) 8 + 6x = 2x – 3</w:t>
      </w:r>
    </w:p>
    <w:p w:rsidR="009B4FAE" w:rsidRDefault="009B4FAE" w:rsidP="009B4FAE">
      <w:pPr>
        <w:jc w:val="both"/>
        <w:rPr>
          <w:sz w:val="28"/>
          <w:szCs w:val="28"/>
        </w:rPr>
      </w:pPr>
      <w:r w:rsidRPr="00E01E95">
        <w:rPr>
          <w:sz w:val="28"/>
          <w:szCs w:val="28"/>
        </w:rPr>
        <w:t xml:space="preserve">e) 3(x + 1) – 2 = </w:t>
      </w:r>
      <w:r w:rsidR="00E01E95" w:rsidRPr="00E01E95">
        <w:rPr>
          <w:sz w:val="28"/>
          <w:szCs w:val="28"/>
        </w:rPr>
        <w:t>6 – 2(1 – 2x)</w:t>
      </w:r>
    </w:p>
    <w:p w:rsidR="00E01E95" w:rsidRDefault="00E01E95" w:rsidP="009B4FAE">
      <w:pPr>
        <w:jc w:val="both"/>
        <w:rPr>
          <w:sz w:val="28"/>
          <w:szCs w:val="28"/>
        </w:rPr>
      </w:pPr>
      <w:r>
        <w:rPr>
          <w:sz w:val="28"/>
          <w:szCs w:val="28"/>
        </w:rPr>
        <w:t>f)(x + 4)</w:t>
      </w:r>
      <w:r>
        <w:rPr>
          <w:sz w:val="28"/>
          <w:szCs w:val="28"/>
          <w:vertAlign w:val="superscript"/>
        </w:rPr>
        <w:t>2</w:t>
      </w:r>
      <w:r>
        <w:rPr>
          <w:sz w:val="28"/>
          <w:szCs w:val="28"/>
        </w:rPr>
        <w:t xml:space="preserve"> – 6x = (x + 3)(x -3) – 2(x – 1)</w:t>
      </w:r>
    </w:p>
    <w:p w:rsidR="00E01E95" w:rsidRDefault="00E01E95" w:rsidP="009B4FAE">
      <w:pPr>
        <w:jc w:val="both"/>
        <w:rPr>
          <w:sz w:val="28"/>
          <w:szCs w:val="28"/>
        </w:rPr>
      </w:pPr>
      <w:r>
        <w:rPr>
          <w:sz w:val="28"/>
          <w:szCs w:val="28"/>
        </w:rPr>
        <w:t>g)(x + 4)(x – 4) + 4 = (x – 5)</w:t>
      </w:r>
      <w:r>
        <w:rPr>
          <w:sz w:val="28"/>
          <w:szCs w:val="28"/>
          <w:vertAlign w:val="superscript"/>
        </w:rPr>
        <w:t>2</w:t>
      </w:r>
      <w:r>
        <w:rPr>
          <w:sz w:val="28"/>
          <w:szCs w:val="28"/>
        </w:rPr>
        <w:t xml:space="preserve"> – 3(1 – x)</w:t>
      </w:r>
    </w:p>
    <w:p w:rsidR="00E01E95" w:rsidRPr="00E01E95" w:rsidRDefault="00902F57" w:rsidP="009B4FAE">
      <w:pPr>
        <w:jc w:val="both"/>
        <w:rPr>
          <w:sz w:val="28"/>
          <w:szCs w:val="28"/>
        </w:rPr>
      </w:pPr>
      <w:r w:rsidRPr="00021454">
        <w:rPr>
          <w:rFonts w:ascii="Arial" w:hAnsi="Arial" w:cs="Arial"/>
          <w:position w:val="-24"/>
          <w:sz w:val="30"/>
        </w:rPr>
        <w:object w:dxaOrig="19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35pt;height:40.05pt" o:ole="">
            <v:imagedata r:id="rId5" o:title=""/>
          </v:shape>
          <o:OLEObject Type="Embed" ProgID="Equation.DSMT4" ShapeID="_x0000_i1025" DrawAspect="Content" ObjectID="_1711554474" r:id="rId6"/>
        </w:object>
      </w:r>
    </w:p>
    <w:p w:rsidR="00E90B08" w:rsidRDefault="00354B18" w:rsidP="005203DF">
      <w:pPr>
        <w:jc w:val="both"/>
        <w:rPr>
          <w:rFonts w:ascii="Arial" w:hAnsi="Arial" w:cs="Arial"/>
          <w:sz w:val="30"/>
        </w:rPr>
      </w:pPr>
      <w:r w:rsidRPr="00021454">
        <w:rPr>
          <w:rFonts w:ascii="Arial" w:hAnsi="Arial" w:cs="Arial"/>
          <w:position w:val="-24"/>
          <w:sz w:val="30"/>
        </w:rPr>
        <w:object w:dxaOrig="3000" w:dyaOrig="620">
          <v:shape id="_x0000_i1026" type="#_x0000_t75" style="width:197.85pt;height:40.05pt" o:ole="">
            <v:imagedata r:id="rId7" o:title=""/>
          </v:shape>
          <o:OLEObject Type="Embed" ProgID="Equation.DSMT4" ShapeID="_x0000_i1026" DrawAspect="Content" ObjectID="_1711554475" r:id="rId8"/>
        </w:object>
      </w:r>
    </w:p>
    <w:p w:rsidR="00902F57" w:rsidRDefault="00354B18" w:rsidP="005203DF">
      <w:pPr>
        <w:jc w:val="both"/>
        <w:rPr>
          <w:sz w:val="30"/>
        </w:rPr>
      </w:pPr>
      <w:r>
        <w:rPr>
          <w:sz w:val="30"/>
        </w:rPr>
        <w:t>k</w:t>
      </w:r>
      <w:r w:rsidR="00902F57" w:rsidRPr="00EA2DFC">
        <w:rPr>
          <w:sz w:val="30"/>
        </w:rPr>
        <w:t>)</w:t>
      </w:r>
      <w:r w:rsidR="00EA2DFC">
        <w:rPr>
          <w:sz w:val="30"/>
        </w:rPr>
        <w:t>(3x + 4)(4 – 2x) = 0</w:t>
      </w:r>
    </w:p>
    <w:p w:rsidR="00EA2DFC" w:rsidRDefault="00354B18" w:rsidP="005203DF">
      <w:pPr>
        <w:jc w:val="both"/>
        <w:rPr>
          <w:rFonts w:ascii="Arial" w:hAnsi="Arial" w:cs="Arial"/>
          <w:sz w:val="30"/>
        </w:rPr>
      </w:pPr>
      <w:r w:rsidRPr="00EA2DFC">
        <w:rPr>
          <w:rFonts w:ascii="Arial" w:hAnsi="Arial" w:cs="Arial"/>
          <w:position w:val="-28"/>
          <w:sz w:val="30"/>
        </w:rPr>
        <w:object w:dxaOrig="2439" w:dyaOrig="680">
          <v:shape id="_x0000_i1027" type="#_x0000_t75" style="width:160.9pt;height:44.45pt" o:ole="">
            <v:imagedata r:id="rId9" o:title=""/>
          </v:shape>
          <o:OLEObject Type="Embed" ProgID="Equation.DSMT4" ShapeID="_x0000_i1027" DrawAspect="Content" ObjectID="_1711554476" r:id="rId10"/>
        </w:object>
      </w:r>
    </w:p>
    <w:p w:rsidR="009043C6" w:rsidRDefault="009043C6" w:rsidP="005203DF">
      <w:pPr>
        <w:jc w:val="both"/>
        <w:rPr>
          <w:rFonts w:ascii="Arial" w:hAnsi="Arial" w:cs="Arial"/>
          <w:sz w:val="30"/>
        </w:rPr>
      </w:pPr>
      <w:r w:rsidRPr="00021454">
        <w:rPr>
          <w:rFonts w:ascii="Arial" w:hAnsi="Arial" w:cs="Arial"/>
          <w:position w:val="-24"/>
          <w:sz w:val="30"/>
        </w:rPr>
        <w:object w:dxaOrig="2260" w:dyaOrig="620">
          <v:shape id="_x0000_i1028" type="#_x0000_t75" style="width:148.4pt;height:40.05pt" o:ole="">
            <v:imagedata r:id="rId11" o:title=""/>
          </v:shape>
          <o:OLEObject Type="Embed" ProgID="Equation.DSMT4" ShapeID="_x0000_i1028" DrawAspect="Content" ObjectID="_1711554477" r:id="rId12"/>
        </w:object>
      </w:r>
    </w:p>
    <w:p w:rsidR="00EA2DFC" w:rsidRDefault="00EF365C" w:rsidP="005203DF">
      <w:pPr>
        <w:jc w:val="both"/>
        <w:rPr>
          <w:rFonts w:ascii="Arial" w:hAnsi="Arial" w:cs="Arial"/>
          <w:sz w:val="30"/>
        </w:rPr>
      </w:pPr>
      <w:r w:rsidRPr="00021454">
        <w:rPr>
          <w:rFonts w:ascii="Arial" w:hAnsi="Arial" w:cs="Arial"/>
          <w:position w:val="-24"/>
          <w:sz w:val="30"/>
        </w:rPr>
        <w:object w:dxaOrig="2140" w:dyaOrig="620">
          <v:shape id="_x0000_i1029" type="#_x0000_t75" style="width:140.85pt;height:40.05pt" o:ole="">
            <v:imagedata r:id="rId13" o:title=""/>
          </v:shape>
          <o:OLEObject Type="Embed" ProgID="Equation.DSMT4" ShapeID="_x0000_i1029" DrawAspect="Content" ObjectID="_1711554478" r:id="rId14"/>
        </w:object>
      </w:r>
    </w:p>
    <w:p w:rsidR="00EF365C" w:rsidRDefault="00EF365C" w:rsidP="005203DF">
      <w:pPr>
        <w:jc w:val="both"/>
        <w:rPr>
          <w:rFonts w:ascii="Arial" w:hAnsi="Arial" w:cs="Arial"/>
          <w:sz w:val="30"/>
        </w:rPr>
      </w:pPr>
      <w:r w:rsidRPr="00021454">
        <w:rPr>
          <w:rFonts w:ascii="Arial" w:hAnsi="Arial" w:cs="Arial"/>
          <w:position w:val="-24"/>
          <w:sz w:val="30"/>
        </w:rPr>
        <w:object w:dxaOrig="2000" w:dyaOrig="620">
          <v:shape id="_x0000_i1030" type="#_x0000_t75" style="width:132.1pt;height:40.05pt" o:ole="">
            <v:imagedata r:id="rId15" o:title=""/>
          </v:shape>
          <o:OLEObject Type="Embed" ProgID="Equation.DSMT4" ShapeID="_x0000_i1030" DrawAspect="Content" ObjectID="_1711554479" r:id="rId16"/>
        </w:object>
      </w:r>
    </w:p>
    <w:p w:rsidR="001779DD" w:rsidRDefault="001779DD" w:rsidP="005203DF">
      <w:pPr>
        <w:jc w:val="both"/>
        <w:rPr>
          <w:rFonts w:ascii="Arial" w:hAnsi="Arial" w:cs="Arial"/>
          <w:sz w:val="30"/>
        </w:rPr>
      </w:pPr>
      <w:r w:rsidRPr="001779DD">
        <w:rPr>
          <w:rFonts w:ascii="Arial" w:hAnsi="Arial" w:cs="Arial"/>
          <w:position w:val="-14"/>
          <w:sz w:val="30"/>
        </w:rPr>
        <w:object w:dxaOrig="1260" w:dyaOrig="400">
          <v:shape id="_x0000_i1031" type="#_x0000_t75" style="width:83.25pt;height:25.65pt" o:ole="">
            <v:imagedata r:id="rId17" o:title=""/>
          </v:shape>
          <o:OLEObject Type="Embed" ProgID="Equation.DSMT4" ShapeID="_x0000_i1031" DrawAspect="Content" ObjectID="_1711554480" r:id="rId18"/>
        </w:object>
      </w:r>
    </w:p>
    <w:p w:rsidR="001779DD" w:rsidRDefault="001779DD" w:rsidP="005203DF">
      <w:pPr>
        <w:jc w:val="both"/>
        <w:rPr>
          <w:rFonts w:ascii="Arial" w:hAnsi="Arial" w:cs="Arial"/>
          <w:sz w:val="30"/>
        </w:rPr>
      </w:pPr>
      <w:r w:rsidRPr="001779DD">
        <w:rPr>
          <w:rFonts w:ascii="Arial" w:hAnsi="Arial" w:cs="Arial"/>
          <w:position w:val="-14"/>
          <w:sz w:val="30"/>
        </w:rPr>
        <w:object w:dxaOrig="1640" w:dyaOrig="400">
          <v:shape id="_x0000_i1032" type="#_x0000_t75" style="width:107.7pt;height:25.65pt" o:ole="">
            <v:imagedata r:id="rId19" o:title=""/>
          </v:shape>
          <o:OLEObject Type="Embed" ProgID="Equation.DSMT4" ShapeID="_x0000_i1032" DrawAspect="Content" ObjectID="_1711554481" r:id="rId20"/>
        </w:object>
      </w:r>
    </w:p>
    <w:p w:rsidR="001A3AF1" w:rsidRDefault="001A3AF1" w:rsidP="005203DF">
      <w:pPr>
        <w:jc w:val="both"/>
        <w:rPr>
          <w:sz w:val="30"/>
          <w:u w:val="single"/>
        </w:rPr>
      </w:pPr>
      <w:r w:rsidRPr="001A3AF1">
        <w:rPr>
          <w:sz w:val="30"/>
          <w:u w:val="single"/>
        </w:rPr>
        <w:t>Dạng 2: Giải bất phương trình và biểu diễn tập nghiệm trên trục số</w:t>
      </w:r>
    </w:p>
    <w:p w:rsidR="003D2965" w:rsidRPr="00E01E95" w:rsidRDefault="003D2965" w:rsidP="003D2965">
      <w:pPr>
        <w:jc w:val="both"/>
        <w:rPr>
          <w:sz w:val="28"/>
          <w:szCs w:val="28"/>
        </w:rPr>
      </w:pPr>
      <w:r>
        <w:rPr>
          <w:sz w:val="28"/>
          <w:szCs w:val="28"/>
        </w:rPr>
        <w:t>a)2x + 3  &gt;</w:t>
      </w:r>
      <w:r w:rsidRPr="00E01E95">
        <w:rPr>
          <w:sz w:val="28"/>
          <w:szCs w:val="28"/>
        </w:rPr>
        <w:t xml:space="preserve"> 0</w:t>
      </w:r>
    </w:p>
    <w:p w:rsidR="003D2965" w:rsidRPr="00E01E95" w:rsidRDefault="003D2965" w:rsidP="003D2965">
      <w:pPr>
        <w:jc w:val="both"/>
        <w:rPr>
          <w:sz w:val="28"/>
          <w:szCs w:val="28"/>
        </w:rPr>
      </w:pPr>
      <w:r w:rsidRPr="00E01E95">
        <w:rPr>
          <w:sz w:val="28"/>
          <w:szCs w:val="28"/>
        </w:rPr>
        <w:t>b)</w:t>
      </w:r>
      <w:r>
        <w:rPr>
          <w:sz w:val="28"/>
          <w:szCs w:val="28"/>
        </w:rPr>
        <w:t>4v + 6x &lt; 0</w:t>
      </w:r>
    </w:p>
    <w:p w:rsidR="003D2965" w:rsidRPr="00E01E95" w:rsidRDefault="003D2965" w:rsidP="003D2965">
      <w:pPr>
        <w:jc w:val="both"/>
        <w:rPr>
          <w:sz w:val="28"/>
          <w:szCs w:val="28"/>
        </w:rPr>
      </w:pPr>
      <w:r>
        <w:rPr>
          <w:sz w:val="28"/>
          <w:szCs w:val="28"/>
        </w:rPr>
        <w:t xml:space="preserve">c)8 -12x </w:t>
      </w:r>
      <w:r w:rsidRPr="009E7FCF">
        <w:rPr>
          <w:position w:val="-4"/>
          <w:sz w:val="28"/>
          <w:szCs w:val="28"/>
        </w:rPr>
        <w:object w:dxaOrig="200" w:dyaOrig="240">
          <v:shape id="_x0000_i1033" type="#_x0000_t75" style="width:10.65pt;height:11.9pt" o:ole="">
            <v:imagedata r:id="rId21" o:title=""/>
          </v:shape>
          <o:OLEObject Type="Embed" ProgID="Equation.DSMT4" ShapeID="_x0000_i1033" DrawAspect="Content" ObjectID="_1711554482" r:id="rId22"/>
        </w:object>
      </w:r>
      <w:r>
        <w:rPr>
          <w:sz w:val="28"/>
          <w:szCs w:val="28"/>
        </w:rPr>
        <w:t xml:space="preserve"> 0</w:t>
      </w:r>
    </w:p>
    <w:p w:rsidR="003D2965" w:rsidRPr="00E01E95" w:rsidRDefault="003D2965" w:rsidP="003D2965">
      <w:pPr>
        <w:jc w:val="both"/>
        <w:rPr>
          <w:sz w:val="28"/>
          <w:szCs w:val="28"/>
        </w:rPr>
      </w:pPr>
      <w:r w:rsidRPr="00E01E95">
        <w:rPr>
          <w:sz w:val="28"/>
          <w:szCs w:val="28"/>
        </w:rPr>
        <w:t xml:space="preserve">d) </w:t>
      </w:r>
      <w:r>
        <w:rPr>
          <w:sz w:val="28"/>
          <w:szCs w:val="28"/>
        </w:rPr>
        <w:t xml:space="preserve">4x + 3 </w:t>
      </w:r>
      <w:r w:rsidRPr="009E7FCF">
        <w:rPr>
          <w:position w:val="-4"/>
          <w:sz w:val="28"/>
          <w:szCs w:val="28"/>
        </w:rPr>
        <w:object w:dxaOrig="200" w:dyaOrig="240">
          <v:shape id="_x0000_i1034" type="#_x0000_t75" style="width:10.65pt;height:11.9pt" o:ole="">
            <v:imagedata r:id="rId21" o:title=""/>
          </v:shape>
          <o:OLEObject Type="Embed" ProgID="Equation.DSMT4" ShapeID="_x0000_i1034" DrawAspect="Content" ObjectID="_1711554483" r:id="rId23"/>
        </w:object>
      </w:r>
      <w:r>
        <w:rPr>
          <w:sz w:val="28"/>
          <w:szCs w:val="28"/>
        </w:rPr>
        <w:t>5 – 2x</w:t>
      </w:r>
    </w:p>
    <w:p w:rsidR="003D2965" w:rsidRDefault="003D2965" w:rsidP="003D2965">
      <w:pPr>
        <w:jc w:val="both"/>
        <w:rPr>
          <w:sz w:val="28"/>
          <w:szCs w:val="28"/>
        </w:rPr>
      </w:pPr>
      <w:r w:rsidRPr="00E01E95">
        <w:rPr>
          <w:sz w:val="28"/>
          <w:szCs w:val="28"/>
        </w:rPr>
        <w:t xml:space="preserve">e) </w:t>
      </w:r>
      <w:r>
        <w:rPr>
          <w:sz w:val="28"/>
          <w:szCs w:val="28"/>
        </w:rPr>
        <w:t>2 + 3(x – 1) &lt; 6 – 2(1 + x)</w:t>
      </w:r>
    </w:p>
    <w:p w:rsidR="00B15F92" w:rsidRDefault="00B15F92" w:rsidP="00B15F92">
      <w:pPr>
        <w:jc w:val="both"/>
        <w:rPr>
          <w:sz w:val="28"/>
          <w:szCs w:val="28"/>
        </w:rPr>
      </w:pPr>
      <w:r>
        <w:rPr>
          <w:sz w:val="28"/>
          <w:szCs w:val="28"/>
        </w:rPr>
        <w:t>f)</w:t>
      </w:r>
      <w:r w:rsidRPr="00B15F92">
        <w:rPr>
          <w:sz w:val="28"/>
          <w:szCs w:val="28"/>
        </w:rPr>
        <w:t xml:space="preserve"> </w:t>
      </w:r>
      <w:r>
        <w:rPr>
          <w:sz w:val="28"/>
          <w:szCs w:val="28"/>
        </w:rPr>
        <w:t>)(x - 3)</w:t>
      </w:r>
      <w:r>
        <w:rPr>
          <w:sz w:val="28"/>
          <w:szCs w:val="28"/>
          <w:vertAlign w:val="superscript"/>
        </w:rPr>
        <w:t>2</w:t>
      </w:r>
      <w:r>
        <w:rPr>
          <w:sz w:val="28"/>
          <w:szCs w:val="28"/>
        </w:rPr>
        <w:t xml:space="preserve"> – 4x &gt; (x + 6)(x - 6) – 3(x - 2)</w:t>
      </w:r>
    </w:p>
    <w:p w:rsidR="00B15F92" w:rsidRDefault="00367D52" w:rsidP="00B15F92">
      <w:pPr>
        <w:jc w:val="both"/>
        <w:rPr>
          <w:sz w:val="28"/>
          <w:szCs w:val="28"/>
        </w:rPr>
      </w:pPr>
      <w:r>
        <w:rPr>
          <w:sz w:val="28"/>
          <w:szCs w:val="28"/>
        </w:rPr>
        <w:t xml:space="preserve">g)(x - 2)(x + 2) – 12 </w:t>
      </w:r>
      <w:r w:rsidRPr="009E7FCF">
        <w:rPr>
          <w:position w:val="-4"/>
          <w:sz w:val="28"/>
          <w:szCs w:val="28"/>
        </w:rPr>
        <w:object w:dxaOrig="200" w:dyaOrig="240">
          <v:shape id="_x0000_i1035" type="#_x0000_t75" style="width:10.65pt;height:11.9pt" o:ole="">
            <v:imagedata r:id="rId24" o:title=""/>
          </v:shape>
          <o:OLEObject Type="Embed" ProgID="Equation.DSMT4" ShapeID="_x0000_i1035" DrawAspect="Content" ObjectID="_1711554484" r:id="rId25"/>
        </w:object>
      </w:r>
      <w:r>
        <w:rPr>
          <w:sz w:val="28"/>
          <w:szCs w:val="28"/>
        </w:rPr>
        <w:t xml:space="preserve"> </w:t>
      </w:r>
      <w:r w:rsidR="00A9190B">
        <w:rPr>
          <w:sz w:val="28"/>
          <w:szCs w:val="28"/>
        </w:rPr>
        <w:t xml:space="preserve"> (x + 8</w:t>
      </w:r>
      <w:r w:rsidR="00B15F92">
        <w:rPr>
          <w:sz w:val="28"/>
          <w:szCs w:val="28"/>
        </w:rPr>
        <w:t>)</w:t>
      </w:r>
      <w:r w:rsidR="00B15F92">
        <w:rPr>
          <w:sz w:val="28"/>
          <w:szCs w:val="28"/>
          <w:vertAlign w:val="superscript"/>
        </w:rPr>
        <w:t>2</w:t>
      </w:r>
      <w:r w:rsidR="00B15F92">
        <w:rPr>
          <w:sz w:val="28"/>
          <w:szCs w:val="28"/>
        </w:rPr>
        <w:t xml:space="preserve"> </w:t>
      </w:r>
      <w:r w:rsidR="00A9190B">
        <w:rPr>
          <w:sz w:val="28"/>
          <w:szCs w:val="28"/>
        </w:rPr>
        <w:t>+ 2(1 – 2x)</w:t>
      </w:r>
    </w:p>
    <w:p w:rsidR="00A9190B" w:rsidRDefault="00A9190B" w:rsidP="00B15F92">
      <w:pPr>
        <w:jc w:val="both"/>
        <w:rPr>
          <w:sz w:val="28"/>
          <w:szCs w:val="28"/>
        </w:rPr>
      </w:pPr>
      <w:r w:rsidRPr="00021454">
        <w:rPr>
          <w:rFonts w:ascii="Arial" w:hAnsi="Arial" w:cs="Arial"/>
          <w:position w:val="-24"/>
          <w:sz w:val="30"/>
        </w:rPr>
        <w:object w:dxaOrig="2240" w:dyaOrig="620">
          <v:shape id="_x0000_i1036" type="#_x0000_t75" style="width:147.75pt;height:40.05pt" o:ole="">
            <v:imagedata r:id="rId26" o:title=""/>
          </v:shape>
          <o:OLEObject Type="Embed" ProgID="Equation.DSMT4" ShapeID="_x0000_i1036" DrawAspect="Content" ObjectID="_1711554485" r:id="rId27"/>
        </w:object>
      </w:r>
    </w:p>
    <w:p w:rsidR="00B15F92" w:rsidRDefault="00B15F92" w:rsidP="003D2965">
      <w:pPr>
        <w:jc w:val="both"/>
        <w:rPr>
          <w:sz w:val="28"/>
          <w:szCs w:val="28"/>
        </w:rPr>
      </w:pPr>
    </w:p>
    <w:p w:rsidR="003D2965" w:rsidRDefault="003D2965" w:rsidP="003D2965">
      <w:pPr>
        <w:jc w:val="both"/>
        <w:rPr>
          <w:sz w:val="28"/>
          <w:szCs w:val="28"/>
        </w:rPr>
      </w:pPr>
    </w:p>
    <w:p w:rsidR="003D2965" w:rsidRDefault="003D2965" w:rsidP="005203DF">
      <w:pPr>
        <w:jc w:val="both"/>
        <w:rPr>
          <w:sz w:val="28"/>
          <w:szCs w:val="28"/>
          <w:u w:val="single"/>
        </w:rPr>
      </w:pPr>
    </w:p>
    <w:p w:rsidR="00F261A6" w:rsidRDefault="00F261A6" w:rsidP="005203DF">
      <w:pPr>
        <w:jc w:val="both"/>
        <w:rPr>
          <w:sz w:val="28"/>
          <w:szCs w:val="28"/>
          <w:u w:val="single"/>
        </w:rPr>
      </w:pPr>
    </w:p>
    <w:p w:rsidR="00F261A6" w:rsidRPr="00F261A6" w:rsidRDefault="00F261A6" w:rsidP="005203DF">
      <w:pPr>
        <w:jc w:val="both"/>
        <w:rPr>
          <w:b/>
          <w:sz w:val="28"/>
          <w:szCs w:val="28"/>
          <w:u w:val="single"/>
        </w:rPr>
      </w:pPr>
      <w:r w:rsidRPr="00021454">
        <w:rPr>
          <w:rFonts w:ascii="Arial" w:hAnsi="Arial" w:cs="Arial"/>
          <w:position w:val="-24"/>
          <w:sz w:val="30"/>
        </w:rPr>
        <w:object w:dxaOrig="2820" w:dyaOrig="620">
          <v:shape id="_x0000_i1037" type="#_x0000_t75" style="width:185.95pt;height:40.05pt" o:ole="">
            <v:imagedata r:id="rId28" o:title=""/>
          </v:shape>
          <o:OLEObject Type="Embed" ProgID="Equation.DSMT4" ShapeID="_x0000_i1037" DrawAspect="Content" ObjectID="_1711554486" r:id="rId29"/>
        </w:object>
      </w:r>
    </w:p>
    <w:p w:rsidR="004C076A" w:rsidRDefault="004C076A" w:rsidP="004C076A">
      <w:pPr>
        <w:jc w:val="both"/>
        <w:rPr>
          <w:sz w:val="30"/>
          <w:u w:val="single"/>
        </w:rPr>
      </w:pPr>
      <w:r>
        <w:rPr>
          <w:sz w:val="30"/>
          <w:u w:val="single"/>
        </w:rPr>
        <w:t>Dạng 3</w:t>
      </w:r>
      <w:r w:rsidRPr="001A3AF1">
        <w:rPr>
          <w:sz w:val="30"/>
          <w:u w:val="single"/>
        </w:rPr>
        <w:t xml:space="preserve">: </w:t>
      </w:r>
      <w:r>
        <w:rPr>
          <w:sz w:val="30"/>
          <w:u w:val="single"/>
        </w:rPr>
        <w:t>Giải bài toán bằng cách lập phương trình</w:t>
      </w:r>
    </w:p>
    <w:p w:rsidR="00FE4B60" w:rsidRDefault="00FE4B60" w:rsidP="00FE4B60">
      <w:pPr>
        <w:jc w:val="both"/>
        <w:rPr>
          <w:sz w:val="28"/>
          <w:szCs w:val="28"/>
        </w:rPr>
      </w:pPr>
      <w:r>
        <w:rPr>
          <w:sz w:val="28"/>
          <w:szCs w:val="28"/>
          <w:u w:val="single"/>
        </w:rPr>
        <w:t>Bài 1:</w:t>
      </w:r>
      <w:r>
        <w:rPr>
          <w:sz w:val="28"/>
          <w:szCs w:val="28"/>
        </w:rPr>
        <w:t xml:space="preserve"> Lớp 8A có 48 hs chia thành hai nhóm: Nhóm trồng cây và nhóm làm vệ sinh, số học sinh ở nhóm trồng cây đông hơn số học sinh ở nhóm làm vệ sinh là 6hs. Tính số hs ở nhóm trồng cây?</w:t>
      </w:r>
    </w:p>
    <w:p w:rsidR="00C47C85" w:rsidRPr="00C47C85" w:rsidRDefault="00C47C85" w:rsidP="00C47C85">
      <w:pPr>
        <w:rPr>
          <w:bCs/>
          <w:sz w:val="28"/>
        </w:rPr>
      </w:pPr>
      <w:r w:rsidRPr="00C47C85">
        <w:rPr>
          <w:bCs/>
          <w:sz w:val="28"/>
          <w:u w:val="single"/>
        </w:rPr>
        <w:t>Bài 2</w:t>
      </w:r>
      <w:r w:rsidRPr="00C47C85">
        <w:rPr>
          <w:bCs/>
          <w:sz w:val="28"/>
        </w:rPr>
        <w:t xml:space="preserve">: </w:t>
      </w:r>
      <w:r w:rsidRPr="00C47C85">
        <w:rPr>
          <w:sz w:val="28"/>
        </w:rPr>
        <w:t>Một miếng đất hình chữ nhật có chu vi 80m. Biết chiều dài hơn chiều rộng 8m.</w:t>
      </w:r>
    </w:p>
    <w:p w:rsidR="00C47C85" w:rsidRPr="00C47C85" w:rsidRDefault="00C47C85" w:rsidP="00C47C85">
      <w:pPr>
        <w:rPr>
          <w:sz w:val="28"/>
        </w:rPr>
      </w:pPr>
      <w:r w:rsidRPr="00C47C85">
        <w:rPr>
          <w:sz w:val="28"/>
        </w:rPr>
        <w:t xml:space="preserve"> Tính diện tích của miếng đất hình chữ nhật đó.</w:t>
      </w:r>
    </w:p>
    <w:p w:rsidR="00C47C85" w:rsidRPr="00EF00CF" w:rsidRDefault="00C47C85" w:rsidP="00C47C85">
      <w:pPr>
        <w:rPr>
          <w:bCs/>
          <w:sz w:val="28"/>
        </w:rPr>
      </w:pPr>
      <w:r w:rsidRPr="00EF00CF">
        <w:rPr>
          <w:bCs/>
          <w:sz w:val="28"/>
          <w:u w:val="single"/>
        </w:rPr>
        <w:t>Bài 3</w:t>
      </w:r>
      <w:r w:rsidRPr="00EF00CF">
        <w:rPr>
          <w:bCs/>
          <w:sz w:val="28"/>
        </w:rPr>
        <w:t xml:space="preserve">:  </w:t>
      </w:r>
      <w:r w:rsidRPr="00EF00CF">
        <w:rPr>
          <w:sz w:val="28"/>
        </w:rPr>
        <w:t xml:space="preserve">Lớp 8A có 45 học sinh, trong đó số học sinh nam bằng </w:t>
      </w:r>
      <w:r w:rsidRPr="00EF00CF">
        <w:rPr>
          <w:position w:val="-24"/>
          <w:sz w:val="28"/>
        </w:rPr>
        <w:object w:dxaOrig="240" w:dyaOrig="620">
          <v:shape id="_x0000_i1038" type="#_x0000_t75" style="width:13.15pt;height:35.05pt" o:ole="">
            <v:imagedata r:id="rId30" o:title=""/>
          </v:shape>
          <o:OLEObject Type="Embed" ProgID="Equation.DSMT4" ShapeID="_x0000_i1038" DrawAspect="Content" ObjectID="_1711554487" r:id="rId31"/>
        </w:object>
      </w:r>
      <w:r w:rsidRPr="00EF00CF">
        <w:rPr>
          <w:sz w:val="28"/>
        </w:rPr>
        <w:t>số học sinh nữ. Hỏi lớp 8A có bao nhiêu học sinh nữ?</w:t>
      </w:r>
    </w:p>
    <w:p w:rsidR="00EF00CF" w:rsidRPr="00EF00CF" w:rsidRDefault="00EF00CF" w:rsidP="00EF00CF">
      <w:pPr>
        <w:rPr>
          <w:bCs/>
          <w:sz w:val="28"/>
        </w:rPr>
      </w:pPr>
      <w:r w:rsidRPr="00EF00CF">
        <w:rPr>
          <w:bCs/>
          <w:sz w:val="28"/>
          <w:u w:val="single"/>
        </w:rPr>
        <w:t>Bài 4</w:t>
      </w:r>
      <w:r w:rsidRPr="00EF00CF">
        <w:rPr>
          <w:bCs/>
          <w:sz w:val="28"/>
        </w:rPr>
        <w:t xml:space="preserve">:  Một phân số có tử số nhỏ hơn mẫu số 3 đơn vị. Nếu thêm tử 3 đơn vị, bớt mẫu 1 đơn vị thì được phân số mới là </w:t>
      </w:r>
      <w:r w:rsidRPr="00EF00CF">
        <w:rPr>
          <w:position w:val="-24"/>
          <w:sz w:val="28"/>
        </w:rPr>
        <w:object w:dxaOrig="240" w:dyaOrig="620">
          <v:shape id="_x0000_i1039" type="#_x0000_t75" style="width:13.15pt;height:35.05pt" o:ole="">
            <v:imagedata r:id="rId32" o:title=""/>
          </v:shape>
          <o:OLEObject Type="Embed" ProgID="Equation.DSMT4" ShapeID="_x0000_i1039" DrawAspect="Content" ObjectID="_1711554488" r:id="rId33"/>
        </w:object>
      </w:r>
      <w:r w:rsidRPr="00EF00CF">
        <w:rPr>
          <w:sz w:val="28"/>
        </w:rPr>
        <w:t xml:space="preserve">. Tìm phân số ban đầu? </w:t>
      </w:r>
    </w:p>
    <w:p w:rsidR="00EF00CF" w:rsidRPr="00EF00CF" w:rsidRDefault="00EF00CF" w:rsidP="00EF00CF">
      <w:pPr>
        <w:rPr>
          <w:bCs/>
          <w:sz w:val="28"/>
        </w:rPr>
      </w:pPr>
      <w:r w:rsidRPr="00EF00CF">
        <w:rPr>
          <w:bCs/>
          <w:sz w:val="28"/>
          <w:u w:val="single"/>
        </w:rPr>
        <w:t>Bài 5</w:t>
      </w:r>
      <w:r w:rsidRPr="00EF00CF">
        <w:rPr>
          <w:bCs/>
          <w:sz w:val="28"/>
        </w:rPr>
        <w:t xml:space="preserve">: </w:t>
      </w:r>
      <w:r w:rsidRPr="00EF00CF">
        <w:rPr>
          <w:sz w:val="28"/>
        </w:rPr>
        <w:t>Hiện nay: tổng số tuổi của hai anh em là 34 tuổi.</w:t>
      </w:r>
    </w:p>
    <w:p w:rsidR="00EF00CF" w:rsidRPr="00EF00CF" w:rsidRDefault="00EF00CF" w:rsidP="00EF00CF">
      <w:pPr>
        <w:rPr>
          <w:sz w:val="28"/>
        </w:rPr>
      </w:pPr>
      <w:r w:rsidRPr="00EF00CF">
        <w:rPr>
          <w:sz w:val="28"/>
        </w:rPr>
        <w:t>Biết rằng 4 năm sau thì tuổi của anh gấp đôi tuổi của em lúc bấy giờ.</w:t>
      </w:r>
    </w:p>
    <w:p w:rsidR="00EF00CF" w:rsidRDefault="00EF00CF" w:rsidP="00EF00CF">
      <w:pPr>
        <w:rPr>
          <w:sz w:val="28"/>
        </w:rPr>
      </w:pPr>
      <w:r w:rsidRPr="00EF00CF">
        <w:rPr>
          <w:sz w:val="28"/>
        </w:rPr>
        <w:t>Tính số tuổi của mỗi người hiện nay?</w:t>
      </w:r>
    </w:p>
    <w:p w:rsidR="007C5DD6" w:rsidRPr="00EF00CF" w:rsidRDefault="007C5DD6" w:rsidP="00EF00CF">
      <w:pPr>
        <w:rPr>
          <w:sz w:val="28"/>
        </w:rPr>
      </w:pPr>
      <w:r w:rsidRPr="007C5DD6">
        <w:rPr>
          <w:sz w:val="28"/>
          <w:u w:val="single"/>
        </w:rPr>
        <w:t>Bài 6</w:t>
      </w:r>
      <w:r>
        <w:rPr>
          <w:sz w:val="28"/>
        </w:rPr>
        <w:t xml:space="preserve">: Lan mua hai loại hàng và phải trả 120 ngìn đồng, trong đó tính cả 10 nghìn thuế VAT, biết thuế VAT của loại hàng thứ nhất là 10%, thuế VAT của loại hàng thứ hia là 8%. Hỏi nếu không kể thuế Lan phải trả mỗi loại hàng bao nhiêu tiền? </w:t>
      </w:r>
    </w:p>
    <w:p w:rsidR="007C5DD6" w:rsidRPr="00B560B1" w:rsidRDefault="007C5DD6" w:rsidP="007C5DD6">
      <w:pPr>
        <w:jc w:val="both"/>
        <w:rPr>
          <w:sz w:val="28"/>
        </w:rPr>
      </w:pPr>
      <w:r>
        <w:rPr>
          <w:sz w:val="28"/>
          <w:u w:val="single"/>
        </w:rPr>
        <w:t>Bài 7</w:t>
      </w:r>
      <w:r w:rsidRPr="00B560B1">
        <w:rPr>
          <w:sz w:val="28"/>
        </w:rPr>
        <w:t>: Năm ngoái, tổng số dân hai tỉnh A và B là 2,5 triệu người. Mỗi năm bình quân tỉnh A tăng 1,5% còn tỉnh B tăng 1,2%. Năm nay số của cả 2 tỉnh là 2,5339 triệu người. Năm ngoái tỉnh A và B có bao nhiêu người?</w:t>
      </w:r>
    </w:p>
    <w:p w:rsidR="00387D35" w:rsidRDefault="00387D35" w:rsidP="00387D35">
      <w:pPr>
        <w:jc w:val="both"/>
        <w:rPr>
          <w:sz w:val="28"/>
        </w:rPr>
      </w:pPr>
      <w:r>
        <w:rPr>
          <w:sz w:val="28"/>
          <w:u w:val="single"/>
        </w:rPr>
        <w:t>Bài 8</w:t>
      </w:r>
      <w:r w:rsidRPr="00286441">
        <w:rPr>
          <w:sz w:val="28"/>
        </w:rPr>
        <w:t xml:space="preserve">: Một học sinh đi xe đạp từ nhà đến trường với vận tốc trung bình là 12km/h, lúc về học sinh đó đi với vận tốc trung bình là 15km/h, nên thời gian đi nhiều hơn thời gian về 10 phút. Tính quãng đường từ nhà đến trường? </w:t>
      </w:r>
    </w:p>
    <w:p w:rsidR="00C830AE" w:rsidRDefault="00C830AE" w:rsidP="00C830AE">
      <w:pPr>
        <w:tabs>
          <w:tab w:val="left" w:pos="284"/>
          <w:tab w:val="left" w:pos="567"/>
          <w:tab w:val="left" w:pos="851"/>
          <w:tab w:val="left" w:pos="1134"/>
          <w:tab w:val="left" w:pos="1418"/>
          <w:tab w:val="left" w:pos="1701"/>
        </w:tabs>
        <w:spacing w:before="120" w:after="120"/>
        <w:jc w:val="both"/>
        <w:rPr>
          <w:sz w:val="28"/>
        </w:rPr>
      </w:pPr>
      <w:r>
        <w:rPr>
          <w:sz w:val="28"/>
          <w:szCs w:val="28"/>
          <w:u w:val="single"/>
        </w:rPr>
        <w:t>Bài 9</w:t>
      </w:r>
      <w:r>
        <w:rPr>
          <w:sz w:val="28"/>
          <w:szCs w:val="28"/>
        </w:rPr>
        <w:t>:</w:t>
      </w:r>
      <w:r w:rsidRPr="00EF7FBD">
        <w:rPr>
          <w:rFonts w:ascii="Arial" w:hAnsi="Arial" w:cs="Arial"/>
          <w:sz w:val="22"/>
        </w:rPr>
        <w:t xml:space="preserve"> </w:t>
      </w:r>
      <w:r w:rsidRPr="00EF7FBD">
        <w:rPr>
          <w:sz w:val="28"/>
        </w:rPr>
        <w:t>Một ca nô xuôi  dòng trên sông từ bến A đến bến B mất 4 giờ và ngược dòng từ bến B trở về bến A mất 5 giờ. Biết vận tốc của dòng nước là 2km/h. Tính vận tốc thực của ca nô và quãng đường AB?</w:t>
      </w:r>
    </w:p>
    <w:p w:rsidR="00822897" w:rsidRPr="00822897" w:rsidRDefault="00B77CC3" w:rsidP="00822897">
      <w:pPr>
        <w:tabs>
          <w:tab w:val="left" w:pos="284"/>
          <w:tab w:val="left" w:pos="567"/>
          <w:tab w:val="left" w:pos="851"/>
          <w:tab w:val="left" w:pos="1134"/>
          <w:tab w:val="left" w:pos="1418"/>
          <w:tab w:val="left" w:pos="1701"/>
        </w:tabs>
        <w:spacing w:before="120" w:after="120"/>
        <w:jc w:val="both"/>
        <w:rPr>
          <w:sz w:val="28"/>
          <w:szCs w:val="26"/>
        </w:rPr>
      </w:pPr>
      <w:r>
        <w:rPr>
          <w:sz w:val="28"/>
          <w:szCs w:val="26"/>
          <w:u w:val="single"/>
        </w:rPr>
        <w:t>Bài 10</w:t>
      </w:r>
      <w:r w:rsidR="00822897" w:rsidRPr="00822897">
        <w:rPr>
          <w:sz w:val="28"/>
          <w:szCs w:val="26"/>
          <w:u w:val="single"/>
        </w:rPr>
        <w:t>:</w:t>
      </w:r>
      <w:r w:rsidR="00822897" w:rsidRPr="00822897">
        <w:rPr>
          <w:sz w:val="28"/>
          <w:szCs w:val="26"/>
        </w:rPr>
        <w:t xml:space="preserve"> Một xe gắn máy đi đoạn đường từ A đến B dài 70 km .Lúc về chiếc xe ấy đi bằng </w:t>
      </w:r>
      <w:r w:rsidR="00822897">
        <w:rPr>
          <w:sz w:val="28"/>
          <w:szCs w:val="26"/>
        </w:rPr>
        <w:t xml:space="preserve">  </w:t>
      </w:r>
      <w:r w:rsidR="00822897" w:rsidRPr="00822897">
        <w:rPr>
          <w:sz w:val="28"/>
          <w:szCs w:val="26"/>
        </w:rPr>
        <w:t>đường khác dài 84 km với vận tốc kém hơn lượt đi là 8km/h.</w:t>
      </w:r>
    </w:p>
    <w:p w:rsidR="007342AF" w:rsidRDefault="00822897" w:rsidP="007342AF">
      <w:pPr>
        <w:tabs>
          <w:tab w:val="left" w:pos="284"/>
          <w:tab w:val="left" w:pos="567"/>
          <w:tab w:val="left" w:pos="851"/>
          <w:tab w:val="left" w:pos="1134"/>
          <w:tab w:val="left" w:pos="1418"/>
          <w:tab w:val="left" w:pos="1701"/>
        </w:tabs>
        <w:spacing w:before="120" w:after="120"/>
        <w:ind w:left="-180"/>
        <w:jc w:val="both"/>
        <w:rPr>
          <w:sz w:val="28"/>
          <w:szCs w:val="26"/>
        </w:rPr>
      </w:pPr>
      <w:r>
        <w:rPr>
          <w:sz w:val="28"/>
          <w:szCs w:val="26"/>
        </w:rPr>
        <w:t xml:space="preserve">  </w:t>
      </w:r>
      <w:r w:rsidRPr="00822897">
        <w:rPr>
          <w:sz w:val="28"/>
          <w:szCs w:val="26"/>
        </w:rPr>
        <w:t xml:space="preserve">Tính vận tốc lúc về ? Biết thời gian về gấp </w:t>
      </w:r>
      <w:r w:rsidRPr="00822897">
        <w:rPr>
          <w:position w:val="-24"/>
          <w:sz w:val="28"/>
          <w:szCs w:val="26"/>
        </w:rPr>
        <w:object w:dxaOrig="240" w:dyaOrig="620">
          <v:shape id="_x0000_i1040" type="#_x0000_t75" style="width:11.9pt;height:30.7pt" o:ole="">
            <v:imagedata r:id="rId34" o:title=""/>
          </v:shape>
          <o:OLEObject Type="Embed" ProgID="Equation.DSMT4" ShapeID="_x0000_i1040" DrawAspect="Content" ObjectID="_1711554489" r:id="rId35"/>
        </w:object>
      </w:r>
      <w:r w:rsidR="007342AF">
        <w:rPr>
          <w:sz w:val="28"/>
          <w:szCs w:val="26"/>
        </w:rPr>
        <w:t>thời gian lúc đi.</w:t>
      </w:r>
    </w:p>
    <w:p w:rsidR="007342AF" w:rsidRPr="007342AF" w:rsidRDefault="007342AF" w:rsidP="007342AF">
      <w:pPr>
        <w:tabs>
          <w:tab w:val="left" w:pos="284"/>
          <w:tab w:val="left" w:pos="567"/>
          <w:tab w:val="left" w:pos="851"/>
          <w:tab w:val="left" w:pos="1134"/>
          <w:tab w:val="left" w:pos="1418"/>
          <w:tab w:val="left" w:pos="1701"/>
        </w:tabs>
        <w:spacing w:before="120" w:after="120"/>
        <w:ind w:left="-180"/>
        <w:jc w:val="both"/>
        <w:rPr>
          <w:sz w:val="28"/>
          <w:szCs w:val="26"/>
        </w:rPr>
      </w:pPr>
      <w:r>
        <w:rPr>
          <w:sz w:val="28"/>
          <w:szCs w:val="26"/>
        </w:rPr>
        <w:t xml:space="preserve">  </w:t>
      </w:r>
      <w:r>
        <w:rPr>
          <w:sz w:val="30"/>
          <w:u w:val="single"/>
        </w:rPr>
        <w:t>Dạng 4</w:t>
      </w:r>
      <w:r w:rsidRPr="001A3AF1">
        <w:rPr>
          <w:sz w:val="30"/>
          <w:u w:val="single"/>
        </w:rPr>
        <w:t xml:space="preserve">: </w:t>
      </w:r>
      <w:r>
        <w:rPr>
          <w:sz w:val="30"/>
          <w:u w:val="single"/>
        </w:rPr>
        <w:t>Toán thực tế</w:t>
      </w:r>
    </w:p>
    <w:p w:rsidR="006037F3" w:rsidRPr="006037F3" w:rsidRDefault="006037F3" w:rsidP="006037F3">
      <w:pPr>
        <w:tabs>
          <w:tab w:val="left" w:pos="284"/>
          <w:tab w:val="left" w:pos="567"/>
          <w:tab w:val="left" w:pos="851"/>
          <w:tab w:val="left" w:pos="1134"/>
          <w:tab w:val="left" w:pos="1418"/>
          <w:tab w:val="left" w:pos="1701"/>
        </w:tabs>
        <w:spacing w:before="120" w:after="120"/>
        <w:rPr>
          <w:sz w:val="28"/>
          <w:szCs w:val="26"/>
        </w:rPr>
      </w:pPr>
      <w:r w:rsidRPr="006037F3">
        <w:rPr>
          <w:sz w:val="28"/>
          <w:szCs w:val="26"/>
          <w:u w:val="single"/>
        </w:rPr>
        <w:lastRenderedPageBreak/>
        <w:t>Bài 1:</w:t>
      </w:r>
      <w:r w:rsidRPr="006037F3">
        <w:rPr>
          <w:b/>
          <w:sz w:val="28"/>
          <w:szCs w:val="26"/>
          <w:u w:val="single"/>
        </w:rPr>
        <w:t xml:space="preserve">  </w:t>
      </w:r>
      <w:r w:rsidRPr="006037F3">
        <w:rPr>
          <w:sz w:val="28"/>
          <w:szCs w:val="26"/>
        </w:rPr>
        <w:t>Bóng của một ống khói nhà máy trên mặt đất có độ dài là 38m. Cùng thời điểm đó một thanh sắt cao 2m cắm vuông góc với mặt đất có bóng dài 1,6m. Tính chiều cao của ống khói?</w:t>
      </w:r>
    </w:p>
    <w:p w:rsidR="00C36CE1" w:rsidRPr="00C36CE1" w:rsidRDefault="00C36CE1" w:rsidP="00C36CE1">
      <w:pPr>
        <w:tabs>
          <w:tab w:val="left" w:pos="284"/>
          <w:tab w:val="left" w:pos="567"/>
          <w:tab w:val="left" w:pos="851"/>
          <w:tab w:val="left" w:pos="1134"/>
          <w:tab w:val="left" w:pos="1418"/>
          <w:tab w:val="left" w:pos="1701"/>
        </w:tabs>
        <w:spacing w:before="120" w:after="120"/>
        <w:jc w:val="both"/>
        <w:rPr>
          <w:sz w:val="28"/>
        </w:rPr>
      </w:pPr>
      <w:r w:rsidRPr="00C36CE1">
        <w:rPr>
          <w:sz w:val="28"/>
          <w:u w:val="single"/>
        </w:rPr>
        <w:t>Bài 2</w:t>
      </w:r>
      <w:r w:rsidRPr="00C36CE1">
        <w:rPr>
          <w:sz w:val="28"/>
        </w:rPr>
        <w:t>: Một cột điện AB có bóng trên mặt đất là AC dài 5m, cùng lúc đó một cây cọc DE cao 1m thì có bóng trên mặt đất là DF dài 0,7m. Hỏi chiều cao của cột điện là bao nhiêu?</w:t>
      </w:r>
      <w:r w:rsidRPr="00C36CE1">
        <w:rPr>
          <w:sz w:val="28"/>
        </w:rPr>
        <w:br/>
        <w:t>(Làm tròn đến một chữ số thập phân)</w:t>
      </w:r>
    </w:p>
    <w:p w:rsidR="00F61915" w:rsidRPr="00F61915" w:rsidRDefault="00F61915" w:rsidP="00F61915">
      <w:pPr>
        <w:spacing w:before="120"/>
        <w:jc w:val="both"/>
        <w:rPr>
          <w:sz w:val="28"/>
          <w:szCs w:val="26"/>
        </w:rPr>
      </w:pPr>
      <w:r w:rsidRPr="00F61915">
        <w:rPr>
          <w:noProof/>
          <w:sz w:val="28"/>
          <w:szCs w:val="26"/>
        </w:rPr>
        <w:drawing>
          <wp:anchor distT="0" distB="0" distL="114300" distR="114300" simplePos="0" relativeHeight="251788288" behindDoc="0" locked="0" layoutInCell="1" allowOverlap="1" wp14:anchorId="7C7C0C70" wp14:editId="3DF61707">
            <wp:simplePos x="0" y="0"/>
            <wp:positionH relativeFrom="column">
              <wp:posOffset>3832860</wp:posOffset>
            </wp:positionH>
            <wp:positionV relativeFrom="paragraph">
              <wp:posOffset>208280</wp:posOffset>
            </wp:positionV>
            <wp:extent cx="2733675" cy="321945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33675" cy="3219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1915">
        <w:rPr>
          <w:noProof/>
          <w:sz w:val="28"/>
          <w:szCs w:val="26"/>
        </w:rPr>
        <mc:AlternateContent>
          <mc:Choice Requires="wps">
            <w:drawing>
              <wp:anchor distT="0" distB="0" distL="114300" distR="114300" simplePos="0" relativeHeight="251785216" behindDoc="0" locked="0" layoutInCell="1" allowOverlap="1" wp14:anchorId="24DE4894" wp14:editId="7E9311DB">
                <wp:simplePos x="0" y="0"/>
                <wp:positionH relativeFrom="column">
                  <wp:posOffset>3588385</wp:posOffset>
                </wp:positionH>
                <wp:positionV relativeFrom="paragraph">
                  <wp:posOffset>181610</wp:posOffset>
                </wp:positionV>
                <wp:extent cx="1005840" cy="845820"/>
                <wp:effectExtent l="12700" t="11430" r="19685" b="19050"/>
                <wp:wrapNone/>
                <wp:docPr id="194" name="Freeform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5840" cy="845820"/>
                        </a:xfrm>
                        <a:custGeom>
                          <a:avLst/>
                          <a:gdLst>
                            <a:gd name="T0" fmla="*/ 309 w 1584"/>
                            <a:gd name="T1" fmla="*/ 87 h 1332"/>
                            <a:gd name="T2" fmla="*/ 234 w 1584"/>
                            <a:gd name="T3" fmla="*/ 162 h 1332"/>
                            <a:gd name="T4" fmla="*/ 54 w 1584"/>
                            <a:gd name="T5" fmla="*/ 342 h 1332"/>
                            <a:gd name="T6" fmla="*/ 54 w 1584"/>
                            <a:gd name="T7" fmla="*/ 792 h 1332"/>
                            <a:gd name="T8" fmla="*/ 114 w 1584"/>
                            <a:gd name="T9" fmla="*/ 882 h 1332"/>
                            <a:gd name="T10" fmla="*/ 144 w 1584"/>
                            <a:gd name="T11" fmla="*/ 972 h 1332"/>
                            <a:gd name="T12" fmla="*/ 234 w 1584"/>
                            <a:gd name="T13" fmla="*/ 1017 h 1332"/>
                            <a:gd name="T14" fmla="*/ 324 w 1584"/>
                            <a:gd name="T15" fmla="*/ 1227 h 1332"/>
                            <a:gd name="T16" fmla="*/ 339 w 1584"/>
                            <a:gd name="T17" fmla="*/ 1272 h 1332"/>
                            <a:gd name="T18" fmla="*/ 609 w 1584"/>
                            <a:gd name="T19" fmla="*/ 1332 h 1332"/>
                            <a:gd name="T20" fmla="*/ 879 w 1584"/>
                            <a:gd name="T21" fmla="*/ 1317 h 1332"/>
                            <a:gd name="T22" fmla="*/ 939 w 1584"/>
                            <a:gd name="T23" fmla="*/ 1302 h 1332"/>
                            <a:gd name="T24" fmla="*/ 1029 w 1584"/>
                            <a:gd name="T25" fmla="*/ 1272 h 1332"/>
                            <a:gd name="T26" fmla="*/ 1119 w 1584"/>
                            <a:gd name="T27" fmla="*/ 1197 h 1332"/>
                            <a:gd name="T28" fmla="*/ 1194 w 1584"/>
                            <a:gd name="T29" fmla="*/ 1122 h 1332"/>
                            <a:gd name="T30" fmla="*/ 1419 w 1584"/>
                            <a:gd name="T31" fmla="*/ 1002 h 1332"/>
                            <a:gd name="T32" fmla="*/ 1584 w 1584"/>
                            <a:gd name="T33" fmla="*/ 912 h 1332"/>
                            <a:gd name="T34" fmla="*/ 1539 w 1584"/>
                            <a:gd name="T35" fmla="*/ 792 h 1332"/>
                            <a:gd name="T36" fmla="*/ 1494 w 1584"/>
                            <a:gd name="T37" fmla="*/ 582 h 1332"/>
                            <a:gd name="T38" fmla="*/ 1479 w 1584"/>
                            <a:gd name="T39" fmla="*/ 462 h 1332"/>
                            <a:gd name="T40" fmla="*/ 1284 w 1584"/>
                            <a:gd name="T41" fmla="*/ 252 h 1332"/>
                            <a:gd name="T42" fmla="*/ 1164 w 1584"/>
                            <a:gd name="T43" fmla="*/ 177 h 1332"/>
                            <a:gd name="T44" fmla="*/ 1119 w 1584"/>
                            <a:gd name="T45" fmla="*/ 162 h 1332"/>
                            <a:gd name="T46" fmla="*/ 1014 w 1584"/>
                            <a:gd name="T47" fmla="*/ 57 h 1332"/>
                            <a:gd name="T48" fmla="*/ 894 w 1584"/>
                            <a:gd name="T49" fmla="*/ 27 h 1332"/>
                            <a:gd name="T50" fmla="*/ 324 w 1584"/>
                            <a:gd name="T51" fmla="*/ 87 h 1332"/>
                            <a:gd name="T52" fmla="*/ 309 w 1584"/>
                            <a:gd name="T53" fmla="*/ 87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4" h="1332">
                              <a:moveTo>
                                <a:pt x="309" y="87"/>
                              </a:moveTo>
                              <a:cubicBezTo>
                                <a:pt x="246" y="182"/>
                                <a:pt x="317" y="87"/>
                                <a:pt x="234" y="162"/>
                              </a:cubicBezTo>
                              <a:cubicBezTo>
                                <a:pt x="174" y="216"/>
                                <a:pt x="121" y="297"/>
                                <a:pt x="54" y="342"/>
                              </a:cubicBezTo>
                              <a:cubicBezTo>
                                <a:pt x="0" y="504"/>
                                <a:pt x="5" y="471"/>
                                <a:pt x="54" y="792"/>
                              </a:cubicBezTo>
                              <a:cubicBezTo>
                                <a:pt x="59" y="828"/>
                                <a:pt x="103" y="848"/>
                                <a:pt x="114" y="882"/>
                              </a:cubicBezTo>
                              <a:cubicBezTo>
                                <a:pt x="124" y="912"/>
                                <a:pt x="114" y="962"/>
                                <a:pt x="144" y="972"/>
                              </a:cubicBezTo>
                              <a:cubicBezTo>
                                <a:pt x="206" y="993"/>
                                <a:pt x="176" y="978"/>
                                <a:pt x="234" y="1017"/>
                              </a:cubicBezTo>
                              <a:cubicBezTo>
                                <a:pt x="260" y="1121"/>
                                <a:pt x="252" y="1155"/>
                                <a:pt x="324" y="1227"/>
                              </a:cubicBezTo>
                              <a:cubicBezTo>
                                <a:pt x="329" y="1242"/>
                                <a:pt x="328" y="1261"/>
                                <a:pt x="339" y="1272"/>
                              </a:cubicBezTo>
                              <a:cubicBezTo>
                                <a:pt x="396" y="1329"/>
                                <a:pt x="540" y="1323"/>
                                <a:pt x="609" y="1332"/>
                              </a:cubicBezTo>
                              <a:cubicBezTo>
                                <a:pt x="699" y="1327"/>
                                <a:pt x="789" y="1325"/>
                                <a:pt x="879" y="1317"/>
                              </a:cubicBezTo>
                              <a:cubicBezTo>
                                <a:pt x="900" y="1315"/>
                                <a:pt x="919" y="1308"/>
                                <a:pt x="939" y="1302"/>
                              </a:cubicBezTo>
                              <a:cubicBezTo>
                                <a:pt x="969" y="1293"/>
                                <a:pt x="1029" y="1272"/>
                                <a:pt x="1029" y="1272"/>
                              </a:cubicBezTo>
                              <a:cubicBezTo>
                                <a:pt x="1057" y="1244"/>
                                <a:pt x="1091" y="1225"/>
                                <a:pt x="1119" y="1197"/>
                              </a:cubicBezTo>
                              <a:cubicBezTo>
                                <a:pt x="1219" y="1097"/>
                                <a:pt x="1074" y="1202"/>
                                <a:pt x="1194" y="1122"/>
                              </a:cubicBezTo>
                              <a:cubicBezTo>
                                <a:pt x="1281" y="992"/>
                                <a:pt x="1249" y="1023"/>
                                <a:pt x="1419" y="1002"/>
                              </a:cubicBezTo>
                              <a:cubicBezTo>
                                <a:pt x="1480" y="982"/>
                                <a:pt x="1526" y="941"/>
                                <a:pt x="1584" y="912"/>
                              </a:cubicBezTo>
                              <a:cubicBezTo>
                                <a:pt x="1574" y="871"/>
                                <a:pt x="1547" y="834"/>
                                <a:pt x="1539" y="792"/>
                              </a:cubicBezTo>
                              <a:cubicBezTo>
                                <a:pt x="1494" y="566"/>
                                <a:pt x="1564" y="687"/>
                                <a:pt x="1494" y="582"/>
                              </a:cubicBezTo>
                              <a:cubicBezTo>
                                <a:pt x="1489" y="542"/>
                                <a:pt x="1493" y="500"/>
                                <a:pt x="1479" y="462"/>
                              </a:cubicBezTo>
                              <a:cubicBezTo>
                                <a:pt x="1448" y="375"/>
                                <a:pt x="1358" y="301"/>
                                <a:pt x="1284" y="252"/>
                              </a:cubicBezTo>
                              <a:cubicBezTo>
                                <a:pt x="1236" y="181"/>
                                <a:pt x="1271" y="213"/>
                                <a:pt x="1164" y="177"/>
                              </a:cubicBezTo>
                              <a:cubicBezTo>
                                <a:pt x="1149" y="172"/>
                                <a:pt x="1119" y="162"/>
                                <a:pt x="1119" y="162"/>
                              </a:cubicBezTo>
                              <a:cubicBezTo>
                                <a:pt x="1099" y="64"/>
                                <a:pt x="1126" y="85"/>
                                <a:pt x="1014" y="57"/>
                              </a:cubicBezTo>
                              <a:cubicBezTo>
                                <a:pt x="974" y="47"/>
                                <a:pt x="894" y="27"/>
                                <a:pt x="894" y="27"/>
                              </a:cubicBezTo>
                              <a:cubicBezTo>
                                <a:pt x="217" y="48"/>
                                <a:pt x="586" y="0"/>
                                <a:pt x="324" y="87"/>
                              </a:cubicBezTo>
                              <a:cubicBezTo>
                                <a:pt x="285" y="145"/>
                                <a:pt x="288" y="149"/>
                                <a:pt x="309" y="8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B0953" id="Freeform 194" o:spid="_x0000_s1026" style="position:absolute;margin-left:282.55pt;margin-top:14.3pt;width:79.2pt;height:66.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84,1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" path="m309,87v-63,95,8,,-75,75c174,216,121,297,54,342,,504,5,471,54,792v5,36,49,56,60,90c124,912,114,962,144,972v62,21,32,6,90,45c260,1121,252,1155,324,1227v5,15,4,34,15,45c396,1329,540,1323,609,1332v90,-5,180,-7,270,-15c900,1315,919,1308,939,1302v30,-9,90,-30,90,-30c1057,1244,1091,1225,1119,1197v100,-100,-45,5,75,-75c1281,992,1249,1023,1419,1002v61,-20,107,-61,165,-90c1574,871,1547,834,1539,792v-45,-226,25,-105,-45,-210c1489,542,1493,500,1479,462,1448,375,1358,301,1284,252v-48,-71,-13,-39,-120,-75c1149,172,1119,162,1119,162,1099,64,1126,85,1014,57,974,47,894,27,894,27,217,48,586,,324,87v-39,58,-36,62,-15,xe">
                <v:path arrowok="t" o:connecttype="custom" o:connectlocs="196215,55245;148590,102870;34290,217170;34290,502920;72390,560070;91440,617220;148590,645795;205740,779145;215265,807720;386715,845820;558165,836295;596265,826770;653415,807720;710565,760095;758190,712470;901065,636270;1005840,579120;977265,502920;948690,369570;939165,293370;815340,160020;739140,112395;710565,102870;643890,36195;567690,17145;205740,55245;196215,55245" o:connectangles="0,0,0,0,0,0,0,0,0,0,0,0,0,0,0,0,0,0,0,0,0,0,0,0,0,0,0"/>
              </v:shape>
            </w:pict>
          </mc:Fallback>
        </mc:AlternateContent>
      </w:r>
      <w:r w:rsidRPr="00F61915">
        <w:rPr>
          <w:noProof/>
          <w:sz w:val="28"/>
          <w:szCs w:val="26"/>
        </w:rPr>
        <mc:AlternateContent>
          <mc:Choice Requires="wps">
            <w:drawing>
              <wp:anchor distT="0" distB="0" distL="114300" distR="114300" simplePos="0" relativeHeight="251786240" behindDoc="1" locked="0" layoutInCell="1" allowOverlap="1" wp14:anchorId="6B20F252" wp14:editId="69FD260D">
                <wp:simplePos x="0" y="0"/>
                <wp:positionH relativeFrom="column">
                  <wp:posOffset>3261360</wp:posOffset>
                </wp:positionH>
                <wp:positionV relativeFrom="paragraph">
                  <wp:posOffset>47625</wp:posOffset>
                </wp:positionV>
                <wp:extent cx="1523365" cy="1162050"/>
                <wp:effectExtent l="19050" t="10795" r="10160" b="17780"/>
                <wp:wrapNone/>
                <wp:docPr id="193" name="Freeform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3365" cy="1162050"/>
                        </a:xfrm>
                        <a:custGeom>
                          <a:avLst/>
                          <a:gdLst>
                            <a:gd name="T0" fmla="*/ 315 w 2399"/>
                            <a:gd name="T1" fmla="*/ 315 h 1830"/>
                            <a:gd name="T2" fmla="*/ 195 w 2399"/>
                            <a:gd name="T3" fmla="*/ 360 h 1830"/>
                            <a:gd name="T4" fmla="*/ 135 w 2399"/>
                            <a:gd name="T5" fmla="*/ 450 h 1830"/>
                            <a:gd name="T6" fmla="*/ 60 w 2399"/>
                            <a:gd name="T7" fmla="*/ 705 h 1830"/>
                            <a:gd name="T8" fmla="*/ 30 w 2399"/>
                            <a:gd name="T9" fmla="*/ 825 h 1830"/>
                            <a:gd name="T10" fmla="*/ 0 w 2399"/>
                            <a:gd name="T11" fmla="*/ 915 h 1830"/>
                            <a:gd name="T12" fmla="*/ 30 w 2399"/>
                            <a:gd name="T13" fmla="*/ 1005 h 1830"/>
                            <a:gd name="T14" fmla="*/ 195 w 2399"/>
                            <a:gd name="T15" fmla="*/ 1080 h 1830"/>
                            <a:gd name="T16" fmla="*/ 240 w 2399"/>
                            <a:gd name="T17" fmla="*/ 1110 h 1830"/>
                            <a:gd name="T18" fmla="*/ 270 w 2399"/>
                            <a:gd name="T19" fmla="*/ 1230 h 1830"/>
                            <a:gd name="T20" fmla="*/ 360 w 2399"/>
                            <a:gd name="T21" fmla="*/ 1290 h 1830"/>
                            <a:gd name="T22" fmla="*/ 405 w 2399"/>
                            <a:gd name="T23" fmla="*/ 1320 h 1830"/>
                            <a:gd name="T24" fmla="*/ 420 w 2399"/>
                            <a:gd name="T25" fmla="*/ 1470 h 1830"/>
                            <a:gd name="T26" fmla="*/ 510 w 2399"/>
                            <a:gd name="T27" fmla="*/ 1530 h 1830"/>
                            <a:gd name="T28" fmla="*/ 495 w 2399"/>
                            <a:gd name="T29" fmla="*/ 1605 h 1830"/>
                            <a:gd name="T30" fmla="*/ 480 w 2399"/>
                            <a:gd name="T31" fmla="*/ 1650 h 1830"/>
                            <a:gd name="T32" fmla="*/ 705 w 2399"/>
                            <a:gd name="T33" fmla="*/ 1725 h 1830"/>
                            <a:gd name="T34" fmla="*/ 885 w 2399"/>
                            <a:gd name="T35" fmla="*/ 1830 h 1830"/>
                            <a:gd name="T36" fmla="*/ 1545 w 2399"/>
                            <a:gd name="T37" fmla="*/ 1785 h 1830"/>
                            <a:gd name="T38" fmla="*/ 1605 w 2399"/>
                            <a:gd name="T39" fmla="*/ 1770 h 1830"/>
                            <a:gd name="T40" fmla="*/ 1650 w 2399"/>
                            <a:gd name="T41" fmla="*/ 1740 h 1830"/>
                            <a:gd name="T42" fmla="*/ 1725 w 2399"/>
                            <a:gd name="T43" fmla="*/ 1725 h 1830"/>
                            <a:gd name="T44" fmla="*/ 1875 w 2399"/>
                            <a:gd name="T45" fmla="*/ 1680 h 1830"/>
                            <a:gd name="T46" fmla="*/ 1995 w 2399"/>
                            <a:gd name="T47" fmla="*/ 1650 h 1830"/>
                            <a:gd name="T48" fmla="*/ 2055 w 2399"/>
                            <a:gd name="T49" fmla="*/ 1635 h 1830"/>
                            <a:gd name="T50" fmla="*/ 2145 w 2399"/>
                            <a:gd name="T51" fmla="*/ 1485 h 1830"/>
                            <a:gd name="T52" fmla="*/ 2175 w 2399"/>
                            <a:gd name="T53" fmla="*/ 1365 h 1830"/>
                            <a:gd name="T54" fmla="*/ 2235 w 2399"/>
                            <a:gd name="T55" fmla="*/ 1170 h 1830"/>
                            <a:gd name="T56" fmla="*/ 2265 w 2399"/>
                            <a:gd name="T57" fmla="*/ 1050 h 1830"/>
                            <a:gd name="T58" fmla="*/ 2340 w 2399"/>
                            <a:gd name="T59" fmla="*/ 915 h 1830"/>
                            <a:gd name="T60" fmla="*/ 2370 w 2399"/>
                            <a:gd name="T61" fmla="*/ 615 h 1830"/>
                            <a:gd name="T62" fmla="*/ 2355 w 2399"/>
                            <a:gd name="T63" fmla="*/ 435 h 1830"/>
                            <a:gd name="T64" fmla="*/ 2070 w 2399"/>
                            <a:gd name="T65" fmla="*/ 315 h 1830"/>
                            <a:gd name="T66" fmla="*/ 2055 w 2399"/>
                            <a:gd name="T67" fmla="*/ 255 h 1830"/>
                            <a:gd name="T68" fmla="*/ 2010 w 2399"/>
                            <a:gd name="T69" fmla="*/ 240 h 1830"/>
                            <a:gd name="T70" fmla="*/ 1785 w 2399"/>
                            <a:gd name="T71" fmla="*/ 180 h 1830"/>
                            <a:gd name="T72" fmla="*/ 1125 w 2399"/>
                            <a:gd name="T73" fmla="*/ 0 h 1830"/>
                            <a:gd name="T74" fmla="*/ 900 w 2399"/>
                            <a:gd name="T75" fmla="*/ 15 h 1830"/>
                            <a:gd name="T76" fmla="*/ 555 w 2399"/>
                            <a:gd name="T77" fmla="*/ 120 h 1830"/>
                            <a:gd name="T78" fmla="*/ 330 w 2399"/>
                            <a:gd name="T79" fmla="*/ 255 h 1830"/>
                            <a:gd name="T80" fmla="*/ 315 w 2399"/>
                            <a:gd name="T81" fmla="*/ 315 h 1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399" h="1830">
                              <a:moveTo>
                                <a:pt x="315" y="315"/>
                              </a:moveTo>
                              <a:cubicBezTo>
                                <a:pt x="270" y="324"/>
                                <a:pt x="228" y="323"/>
                                <a:pt x="195" y="360"/>
                              </a:cubicBezTo>
                              <a:cubicBezTo>
                                <a:pt x="171" y="387"/>
                                <a:pt x="135" y="450"/>
                                <a:pt x="135" y="450"/>
                              </a:cubicBezTo>
                              <a:cubicBezTo>
                                <a:pt x="113" y="536"/>
                                <a:pt x="81" y="619"/>
                                <a:pt x="60" y="705"/>
                              </a:cubicBezTo>
                              <a:cubicBezTo>
                                <a:pt x="50" y="745"/>
                                <a:pt x="41" y="785"/>
                                <a:pt x="30" y="825"/>
                              </a:cubicBezTo>
                              <a:cubicBezTo>
                                <a:pt x="21" y="855"/>
                                <a:pt x="0" y="915"/>
                                <a:pt x="0" y="915"/>
                              </a:cubicBezTo>
                              <a:cubicBezTo>
                                <a:pt x="10" y="945"/>
                                <a:pt x="2" y="991"/>
                                <a:pt x="30" y="1005"/>
                              </a:cubicBezTo>
                              <a:cubicBezTo>
                                <a:pt x="89" y="1034"/>
                                <a:pt x="131" y="1064"/>
                                <a:pt x="195" y="1080"/>
                              </a:cubicBezTo>
                              <a:cubicBezTo>
                                <a:pt x="210" y="1090"/>
                                <a:pt x="229" y="1096"/>
                                <a:pt x="240" y="1110"/>
                              </a:cubicBezTo>
                              <a:cubicBezTo>
                                <a:pt x="300" y="1186"/>
                                <a:pt x="192" y="1129"/>
                                <a:pt x="270" y="1230"/>
                              </a:cubicBezTo>
                              <a:cubicBezTo>
                                <a:pt x="292" y="1258"/>
                                <a:pt x="330" y="1270"/>
                                <a:pt x="360" y="1290"/>
                              </a:cubicBezTo>
                              <a:cubicBezTo>
                                <a:pt x="375" y="1300"/>
                                <a:pt x="405" y="1320"/>
                                <a:pt x="405" y="1320"/>
                              </a:cubicBezTo>
                              <a:cubicBezTo>
                                <a:pt x="410" y="1370"/>
                                <a:pt x="398" y="1425"/>
                                <a:pt x="420" y="1470"/>
                              </a:cubicBezTo>
                              <a:cubicBezTo>
                                <a:pt x="436" y="1502"/>
                                <a:pt x="510" y="1530"/>
                                <a:pt x="510" y="1530"/>
                              </a:cubicBezTo>
                              <a:cubicBezTo>
                                <a:pt x="505" y="1555"/>
                                <a:pt x="501" y="1580"/>
                                <a:pt x="495" y="1605"/>
                              </a:cubicBezTo>
                              <a:cubicBezTo>
                                <a:pt x="491" y="1620"/>
                                <a:pt x="475" y="1635"/>
                                <a:pt x="480" y="1650"/>
                              </a:cubicBezTo>
                              <a:cubicBezTo>
                                <a:pt x="505" y="1724"/>
                                <a:pt x="657" y="1719"/>
                                <a:pt x="705" y="1725"/>
                              </a:cubicBezTo>
                              <a:cubicBezTo>
                                <a:pt x="757" y="1803"/>
                                <a:pt x="797" y="1808"/>
                                <a:pt x="885" y="1830"/>
                              </a:cubicBezTo>
                              <a:cubicBezTo>
                                <a:pt x="1132" y="1821"/>
                                <a:pt x="1315" y="1811"/>
                                <a:pt x="1545" y="1785"/>
                              </a:cubicBezTo>
                              <a:cubicBezTo>
                                <a:pt x="1565" y="1780"/>
                                <a:pt x="1586" y="1778"/>
                                <a:pt x="1605" y="1770"/>
                              </a:cubicBezTo>
                              <a:cubicBezTo>
                                <a:pt x="1622" y="1763"/>
                                <a:pt x="1633" y="1746"/>
                                <a:pt x="1650" y="1740"/>
                              </a:cubicBezTo>
                              <a:cubicBezTo>
                                <a:pt x="1674" y="1731"/>
                                <a:pt x="1700" y="1731"/>
                                <a:pt x="1725" y="1725"/>
                              </a:cubicBezTo>
                              <a:cubicBezTo>
                                <a:pt x="1775" y="1712"/>
                                <a:pt x="1825" y="1694"/>
                                <a:pt x="1875" y="1680"/>
                              </a:cubicBezTo>
                              <a:cubicBezTo>
                                <a:pt x="1915" y="1669"/>
                                <a:pt x="1955" y="1660"/>
                                <a:pt x="1995" y="1650"/>
                              </a:cubicBezTo>
                              <a:cubicBezTo>
                                <a:pt x="2015" y="1645"/>
                                <a:pt x="2055" y="1635"/>
                                <a:pt x="2055" y="1635"/>
                              </a:cubicBezTo>
                              <a:cubicBezTo>
                                <a:pt x="2098" y="1571"/>
                                <a:pt x="2117" y="1550"/>
                                <a:pt x="2145" y="1485"/>
                              </a:cubicBezTo>
                              <a:cubicBezTo>
                                <a:pt x="2166" y="1437"/>
                                <a:pt x="2161" y="1421"/>
                                <a:pt x="2175" y="1365"/>
                              </a:cubicBezTo>
                              <a:cubicBezTo>
                                <a:pt x="2191" y="1299"/>
                                <a:pt x="2219" y="1235"/>
                                <a:pt x="2235" y="1170"/>
                              </a:cubicBezTo>
                              <a:cubicBezTo>
                                <a:pt x="2245" y="1130"/>
                                <a:pt x="2242" y="1084"/>
                                <a:pt x="2265" y="1050"/>
                              </a:cubicBezTo>
                              <a:cubicBezTo>
                                <a:pt x="2334" y="947"/>
                                <a:pt x="2314" y="994"/>
                                <a:pt x="2340" y="915"/>
                              </a:cubicBezTo>
                              <a:cubicBezTo>
                                <a:pt x="2350" y="815"/>
                                <a:pt x="2358" y="715"/>
                                <a:pt x="2370" y="615"/>
                              </a:cubicBezTo>
                              <a:cubicBezTo>
                                <a:pt x="2376" y="565"/>
                                <a:pt x="2399" y="479"/>
                                <a:pt x="2355" y="435"/>
                              </a:cubicBezTo>
                              <a:cubicBezTo>
                                <a:pt x="2292" y="372"/>
                                <a:pt x="2151" y="369"/>
                                <a:pt x="2070" y="315"/>
                              </a:cubicBezTo>
                              <a:cubicBezTo>
                                <a:pt x="2065" y="295"/>
                                <a:pt x="2068" y="271"/>
                                <a:pt x="2055" y="255"/>
                              </a:cubicBezTo>
                              <a:cubicBezTo>
                                <a:pt x="2045" y="243"/>
                                <a:pt x="2025" y="244"/>
                                <a:pt x="2010" y="240"/>
                              </a:cubicBezTo>
                              <a:cubicBezTo>
                                <a:pt x="1936" y="219"/>
                                <a:pt x="1857" y="204"/>
                                <a:pt x="1785" y="180"/>
                              </a:cubicBezTo>
                              <a:cubicBezTo>
                                <a:pt x="1569" y="108"/>
                                <a:pt x="1349" y="45"/>
                                <a:pt x="1125" y="0"/>
                              </a:cubicBezTo>
                              <a:cubicBezTo>
                                <a:pt x="1050" y="5"/>
                                <a:pt x="975" y="5"/>
                                <a:pt x="900" y="15"/>
                              </a:cubicBezTo>
                              <a:cubicBezTo>
                                <a:pt x="783" y="30"/>
                                <a:pt x="667" y="83"/>
                                <a:pt x="555" y="120"/>
                              </a:cubicBezTo>
                              <a:cubicBezTo>
                                <a:pt x="477" y="146"/>
                                <a:pt x="383" y="191"/>
                                <a:pt x="330" y="255"/>
                              </a:cubicBezTo>
                              <a:cubicBezTo>
                                <a:pt x="291" y="301"/>
                                <a:pt x="289" y="289"/>
                                <a:pt x="315" y="3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2C441A" id="Freeform 193" o:spid="_x0000_s1026" style="position:absolute;margin-left:256.8pt;margin-top:3.75pt;width:119.95pt;height:91.5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99,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" path="m315,315v-45,9,-87,8,-120,45c171,387,135,450,135,450,113,536,81,619,60,705,50,745,41,785,30,825,21,855,,915,,915v10,30,2,76,30,90c89,1034,131,1064,195,1080v15,10,34,16,45,30c300,1186,192,1129,270,1230v22,28,60,40,90,60c375,1300,405,1320,405,1320v5,50,-7,105,15,150c436,1502,510,1530,510,1530v-5,25,-9,50,-15,75c491,1620,475,1635,480,1650v25,74,177,69,225,75c757,1803,797,1808,885,1830v247,-9,430,-19,660,-45c1565,1780,1586,1778,1605,1770v17,-7,28,-24,45,-30c1674,1731,1700,1731,1725,1725v50,-13,100,-31,150,-45c1915,1669,1955,1660,1995,1650v20,-5,60,-15,60,-15c2098,1571,2117,1550,2145,1485v21,-48,16,-64,30,-120c2191,1299,2219,1235,2235,1170v10,-40,7,-86,30,-120c2334,947,2314,994,2340,915v10,-100,18,-200,30,-300c2376,565,2399,479,2355,435,2292,372,2151,369,2070,315v-5,-20,-2,-44,-15,-60c2045,243,2025,244,2010,240v-74,-21,-153,-36,-225,-60c1569,108,1349,45,1125,,1050,5,975,5,900,15,783,30,667,83,555,120,477,146,383,191,330,255v-39,46,-41,34,-15,60xe">
                <v:path arrowok="t" o:connecttype="custom" o:connectlocs="200025,200025;123825,228600;85725,285750;38100,447675;19050,523875;0,581025;19050,638175;123825,685800;152400,704850;171450,781050;228600,819150;257175,838200;266700,933450;323850,971550;314325,1019175;304800,1047750;447675,1095375;561975,1162050;981075,1133475;1019175,1123950;1047750,1104900;1095375,1095375;1190625,1066800;1266825,1047750;1304925,1038225;1362075,942975;1381125,866775;1419225,742950;1438275,666750;1485900,581025;1504950,390525;1495425,276225;1314450,200025;1304925,161925;1276350,152400;1133475,114300;714375,0;571500,9525;352425,76200;209550,161925;200025,200025" o:connectangles="0,0,0,0,0,0,0,0,0,0,0,0,0,0,0,0,0,0,0,0,0,0,0,0,0,0,0,0,0,0,0,0,0,0,0,0,0,0,0,0,0"/>
              </v:shape>
            </w:pict>
          </mc:Fallback>
        </mc:AlternateContent>
      </w:r>
      <w:r w:rsidRPr="00F61915">
        <w:rPr>
          <w:sz w:val="28"/>
          <w:szCs w:val="26"/>
          <w:u w:val="single"/>
        </w:rPr>
        <w:t>Bài 3</w:t>
      </w:r>
      <w:r w:rsidRPr="00F61915">
        <w:rPr>
          <w:sz w:val="28"/>
          <w:szCs w:val="26"/>
        </w:rPr>
        <w:t xml:space="preserve"> : </w:t>
      </w:r>
    </w:p>
    <w:p w:rsidR="00F61915" w:rsidRPr="00F61915" w:rsidRDefault="00F61915" w:rsidP="00F61915">
      <w:pPr>
        <w:tabs>
          <w:tab w:val="left" w:pos="6405"/>
          <w:tab w:val="left" w:pos="8715"/>
        </w:tabs>
        <w:spacing w:before="120"/>
        <w:jc w:val="both"/>
        <w:rPr>
          <w:sz w:val="28"/>
        </w:rPr>
      </w:pPr>
      <w:r w:rsidRPr="00F61915">
        <w:rPr>
          <w:noProof/>
          <w:sz w:val="28"/>
          <w:szCs w:val="26"/>
        </w:rPr>
        <mc:AlternateContent>
          <mc:Choice Requires="wps">
            <w:drawing>
              <wp:anchor distT="0" distB="0" distL="114300" distR="114300" simplePos="0" relativeHeight="251787264" behindDoc="0" locked="0" layoutInCell="1" allowOverlap="1" wp14:anchorId="2FA9C113" wp14:editId="1E60D583">
                <wp:simplePos x="0" y="0"/>
                <wp:positionH relativeFrom="column">
                  <wp:posOffset>3909060</wp:posOffset>
                </wp:positionH>
                <wp:positionV relativeFrom="paragraph">
                  <wp:posOffset>55880</wp:posOffset>
                </wp:positionV>
                <wp:extent cx="466725" cy="490855"/>
                <wp:effectExtent l="19050" t="8255" r="19050" b="15240"/>
                <wp:wrapNone/>
                <wp:docPr id="192" name="Freeform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6725" cy="490855"/>
                        </a:xfrm>
                        <a:custGeom>
                          <a:avLst/>
                          <a:gdLst>
                            <a:gd name="T0" fmla="*/ 90 w 735"/>
                            <a:gd name="T1" fmla="*/ 557 h 773"/>
                            <a:gd name="T2" fmla="*/ 45 w 735"/>
                            <a:gd name="T3" fmla="*/ 407 h 773"/>
                            <a:gd name="T4" fmla="*/ 0 w 735"/>
                            <a:gd name="T5" fmla="*/ 317 h 773"/>
                            <a:gd name="T6" fmla="*/ 60 w 735"/>
                            <a:gd name="T7" fmla="*/ 122 h 773"/>
                            <a:gd name="T8" fmla="*/ 105 w 735"/>
                            <a:gd name="T9" fmla="*/ 92 h 773"/>
                            <a:gd name="T10" fmla="*/ 150 w 735"/>
                            <a:gd name="T11" fmla="*/ 47 h 773"/>
                            <a:gd name="T12" fmla="*/ 240 w 735"/>
                            <a:gd name="T13" fmla="*/ 17 h 773"/>
                            <a:gd name="T14" fmla="*/ 465 w 735"/>
                            <a:gd name="T15" fmla="*/ 47 h 773"/>
                            <a:gd name="T16" fmla="*/ 540 w 735"/>
                            <a:gd name="T17" fmla="*/ 107 h 773"/>
                            <a:gd name="T18" fmla="*/ 585 w 735"/>
                            <a:gd name="T19" fmla="*/ 152 h 773"/>
                            <a:gd name="T20" fmla="*/ 630 w 735"/>
                            <a:gd name="T21" fmla="*/ 182 h 773"/>
                            <a:gd name="T22" fmla="*/ 735 w 735"/>
                            <a:gd name="T23" fmla="*/ 362 h 773"/>
                            <a:gd name="T24" fmla="*/ 720 w 735"/>
                            <a:gd name="T25" fmla="*/ 527 h 773"/>
                            <a:gd name="T26" fmla="*/ 510 w 735"/>
                            <a:gd name="T27" fmla="*/ 647 h 773"/>
                            <a:gd name="T28" fmla="*/ 450 w 735"/>
                            <a:gd name="T29" fmla="*/ 737 h 773"/>
                            <a:gd name="T30" fmla="*/ 360 w 735"/>
                            <a:gd name="T31" fmla="*/ 767 h 773"/>
                            <a:gd name="T32" fmla="*/ 225 w 735"/>
                            <a:gd name="T33" fmla="*/ 752 h 773"/>
                            <a:gd name="T34" fmla="*/ 165 w 735"/>
                            <a:gd name="T35" fmla="*/ 662 h 773"/>
                            <a:gd name="T36" fmla="*/ 120 w 735"/>
                            <a:gd name="T37" fmla="*/ 632 h 773"/>
                            <a:gd name="T38" fmla="*/ 75 w 735"/>
                            <a:gd name="T39" fmla="*/ 542 h 773"/>
                            <a:gd name="T40" fmla="*/ 90 w 735"/>
                            <a:gd name="T41" fmla="*/ 557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35" h="773">
                              <a:moveTo>
                                <a:pt x="90" y="557"/>
                              </a:moveTo>
                              <a:cubicBezTo>
                                <a:pt x="82" y="523"/>
                                <a:pt x="60" y="429"/>
                                <a:pt x="45" y="407"/>
                              </a:cubicBezTo>
                              <a:cubicBezTo>
                                <a:pt x="6" y="349"/>
                                <a:pt x="21" y="379"/>
                                <a:pt x="0" y="317"/>
                              </a:cubicBezTo>
                              <a:cubicBezTo>
                                <a:pt x="9" y="253"/>
                                <a:pt x="10" y="172"/>
                                <a:pt x="60" y="122"/>
                              </a:cubicBezTo>
                              <a:cubicBezTo>
                                <a:pt x="73" y="109"/>
                                <a:pt x="91" y="104"/>
                                <a:pt x="105" y="92"/>
                              </a:cubicBezTo>
                              <a:cubicBezTo>
                                <a:pt x="121" y="78"/>
                                <a:pt x="131" y="57"/>
                                <a:pt x="150" y="47"/>
                              </a:cubicBezTo>
                              <a:cubicBezTo>
                                <a:pt x="178" y="32"/>
                                <a:pt x="240" y="17"/>
                                <a:pt x="240" y="17"/>
                              </a:cubicBezTo>
                              <a:cubicBezTo>
                                <a:pt x="315" y="23"/>
                                <a:pt x="406" y="0"/>
                                <a:pt x="465" y="47"/>
                              </a:cubicBezTo>
                              <a:cubicBezTo>
                                <a:pt x="562" y="125"/>
                                <a:pt x="427" y="69"/>
                                <a:pt x="540" y="107"/>
                              </a:cubicBezTo>
                              <a:cubicBezTo>
                                <a:pt x="555" y="122"/>
                                <a:pt x="569" y="138"/>
                                <a:pt x="585" y="152"/>
                              </a:cubicBezTo>
                              <a:cubicBezTo>
                                <a:pt x="599" y="164"/>
                                <a:pt x="618" y="168"/>
                                <a:pt x="630" y="182"/>
                              </a:cubicBezTo>
                              <a:cubicBezTo>
                                <a:pt x="675" y="233"/>
                                <a:pt x="713" y="297"/>
                                <a:pt x="735" y="362"/>
                              </a:cubicBezTo>
                              <a:cubicBezTo>
                                <a:pt x="730" y="417"/>
                                <a:pt x="732" y="473"/>
                                <a:pt x="720" y="527"/>
                              </a:cubicBezTo>
                              <a:cubicBezTo>
                                <a:pt x="707" y="590"/>
                                <a:pt x="571" y="607"/>
                                <a:pt x="510" y="647"/>
                              </a:cubicBezTo>
                              <a:cubicBezTo>
                                <a:pt x="496" y="689"/>
                                <a:pt x="496" y="711"/>
                                <a:pt x="450" y="737"/>
                              </a:cubicBezTo>
                              <a:cubicBezTo>
                                <a:pt x="422" y="752"/>
                                <a:pt x="360" y="767"/>
                                <a:pt x="360" y="767"/>
                              </a:cubicBezTo>
                              <a:cubicBezTo>
                                <a:pt x="315" y="762"/>
                                <a:pt x="265" y="773"/>
                                <a:pt x="225" y="752"/>
                              </a:cubicBezTo>
                              <a:cubicBezTo>
                                <a:pt x="193" y="735"/>
                                <a:pt x="195" y="682"/>
                                <a:pt x="165" y="662"/>
                              </a:cubicBezTo>
                              <a:cubicBezTo>
                                <a:pt x="150" y="652"/>
                                <a:pt x="135" y="642"/>
                                <a:pt x="120" y="632"/>
                              </a:cubicBezTo>
                              <a:cubicBezTo>
                                <a:pt x="105" y="609"/>
                                <a:pt x="75" y="573"/>
                                <a:pt x="75" y="542"/>
                              </a:cubicBezTo>
                              <a:cubicBezTo>
                                <a:pt x="75" y="535"/>
                                <a:pt x="85" y="552"/>
                                <a:pt x="90" y="55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6F358C" id="Freeform 192" o:spid="_x0000_s1026" style="position:absolute;margin-left:307.8pt;margin-top:4.4pt;width:36.75pt;height:38.6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5,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" path="m90,557c82,523,60,429,45,407,6,349,21,379,,317,9,253,10,172,60,122,73,109,91,104,105,92,121,78,131,57,150,47,178,32,240,17,240,17,315,23,406,,465,47v97,78,-38,22,75,60c555,122,569,138,585,152v14,12,33,16,45,30c675,233,713,297,735,362v-5,55,-3,111,-15,165c707,590,571,607,510,647v-14,42,-14,64,-60,90c422,752,360,767,360,767v-45,-5,-95,6,-135,-15c193,735,195,682,165,662,150,652,135,642,120,632,105,609,75,573,75,542v,-7,10,10,15,15xe">
                <v:path arrowok="t" o:connecttype="custom" o:connectlocs="57150,353695;28575,258445;0,201295;38100,77470;66675,58420;95250,29845;152400,10795;295275,29845;342900,67945;371475,96520;400050,115570;466725,229870;457200,334645;323850,410845;285750,467995;228600,487045;142875,477520;104775,420370;76200,401320;47625,344170;57150,353695" o:connectangles="0,0,0,0,0,0,0,0,0,0,0,0,0,0,0,0,0,0,0,0,0"/>
              </v:shape>
            </w:pict>
          </mc:Fallback>
        </mc:AlternateContent>
      </w:r>
      <w:r w:rsidRPr="00F61915">
        <w:rPr>
          <w:sz w:val="28"/>
        </w:rPr>
        <w:t>Để đo hai điểm C và B trong hình</w:t>
      </w:r>
      <w:r w:rsidRPr="00F61915">
        <w:rPr>
          <w:sz w:val="28"/>
        </w:rPr>
        <w:tab/>
      </w:r>
      <w:r w:rsidRPr="00F61915">
        <w:rPr>
          <w:sz w:val="28"/>
        </w:rPr>
        <w:tab/>
      </w:r>
    </w:p>
    <w:p w:rsidR="00F61915" w:rsidRPr="00F61915" w:rsidRDefault="00F61915" w:rsidP="00F61915">
      <w:pPr>
        <w:spacing w:before="120"/>
        <w:jc w:val="both"/>
        <w:rPr>
          <w:sz w:val="32"/>
          <w:szCs w:val="26"/>
        </w:rPr>
      </w:pPr>
      <w:r w:rsidRPr="00F61915">
        <w:rPr>
          <w:sz w:val="28"/>
        </w:rPr>
        <w:t xml:space="preserve"> (khi điểm B không thể di chuyển đến được), </w:t>
      </w:r>
    </w:p>
    <w:p w:rsidR="00F61915" w:rsidRPr="00F61915" w:rsidRDefault="00F61915" w:rsidP="00F61915">
      <w:pPr>
        <w:spacing w:before="120"/>
        <w:jc w:val="both"/>
        <w:rPr>
          <w:sz w:val="28"/>
        </w:rPr>
      </w:pPr>
      <w:r w:rsidRPr="00F61915">
        <w:rPr>
          <w:sz w:val="28"/>
        </w:rPr>
        <w:t xml:space="preserve">người ta dùng thước ngắm tiến hành đo đạc  </w:t>
      </w:r>
    </w:p>
    <w:p w:rsidR="00F61915" w:rsidRPr="00F61915" w:rsidRDefault="00F61915" w:rsidP="00F61915">
      <w:pPr>
        <w:spacing w:before="120"/>
        <w:jc w:val="both"/>
        <w:rPr>
          <w:sz w:val="28"/>
        </w:rPr>
      </w:pPr>
      <w:r w:rsidRPr="00F61915">
        <w:rPr>
          <w:sz w:val="28"/>
        </w:rPr>
        <w:t xml:space="preserve"> AB // DE; DE = 3m;DC = 4m; AD = 5,5m.</w:t>
      </w:r>
    </w:p>
    <w:p w:rsidR="00F61915" w:rsidRPr="00F61915" w:rsidRDefault="00F61915" w:rsidP="00F61915">
      <w:pPr>
        <w:tabs>
          <w:tab w:val="left" w:pos="284"/>
          <w:tab w:val="left" w:pos="567"/>
          <w:tab w:val="left" w:pos="851"/>
          <w:tab w:val="left" w:pos="1134"/>
          <w:tab w:val="left" w:pos="1418"/>
          <w:tab w:val="left" w:pos="1701"/>
        </w:tabs>
        <w:spacing w:before="120" w:after="120"/>
        <w:jc w:val="both"/>
        <w:rPr>
          <w:sz w:val="28"/>
        </w:rPr>
      </w:pPr>
      <w:r w:rsidRPr="00F61915">
        <w:rPr>
          <w:sz w:val="28"/>
        </w:rPr>
        <w:t>a)Tính độ dài AC và khoảng cách AB?</w:t>
      </w:r>
    </w:p>
    <w:p w:rsidR="00F61915" w:rsidRPr="00F61915" w:rsidRDefault="00F61915" w:rsidP="00F61915">
      <w:pPr>
        <w:tabs>
          <w:tab w:val="left" w:pos="284"/>
          <w:tab w:val="left" w:pos="567"/>
          <w:tab w:val="left" w:pos="851"/>
          <w:tab w:val="left" w:pos="1134"/>
          <w:tab w:val="left" w:pos="1418"/>
          <w:tab w:val="left" w:pos="1701"/>
        </w:tabs>
        <w:spacing w:before="120" w:after="120"/>
        <w:ind w:left="720"/>
        <w:jc w:val="both"/>
        <w:rPr>
          <w:sz w:val="28"/>
        </w:rPr>
      </w:pPr>
      <w:r w:rsidRPr="00F61915">
        <w:rPr>
          <w:sz w:val="28"/>
        </w:rPr>
        <w:t>(làm tròn đến hàng đơn vị)</w:t>
      </w:r>
    </w:p>
    <w:p w:rsidR="00F61915" w:rsidRPr="00F61915" w:rsidRDefault="00F61915" w:rsidP="00F61915">
      <w:pPr>
        <w:tabs>
          <w:tab w:val="left" w:pos="284"/>
          <w:tab w:val="left" w:pos="567"/>
          <w:tab w:val="left" w:pos="851"/>
          <w:tab w:val="left" w:pos="1134"/>
          <w:tab w:val="left" w:pos="1418"/>
          <w:tab w:val="left" w:pos="1701"/>
        </w:tabs>
        <w:spacing w:before="120" w:after="120"/>
        <w:jc w:val="both"/>
        <w:rPr>
          <w:sz w:val="28"/>
        </w:rPr>
      </w:pPr>
      <w:r w:rsidRPr="00F61915">
        <w:rPr>
          <w:sz w:val="28"/>
        </w:rPr>
        <w:t>b)Tính khoảng cách của hai điểm C và B.</w:t>
      </w:r>
    </w:p>
    <w:p w:rsidR="00F61915" w:rsidRPr="00F61915" w:rsidRDefault="00F61915" w:rsidP="00022789">
      <w:pPr>
        <w:tabs>
          <w:tab w:val="left" w:pos="284"/>
          <w:tab w:val="left" w:pos="567"/>
          <w:tab w:val="left" w:pos="851"/>
          <w:tab w:val="left" w:pos="1134"/>
          <w:tab w:val="left" w:pos="1418"/>
          <w:tab w:val="left" w:pos="1701"/>
        </w:tabs>
        <w:spacing w:before="120" w:after="120"/>
        <w:jc w:val="both"/>
        <w:rPr>
          <w:sz w:val="28"/>
        </w:rPr>
      </w:pPr>
      <w:r w:rsidRPr="00F61915">
        <w:rPr>
          <w:sz w:val="28"/>
        </w:rPr>
        <w:t xml:space="preserve">          (làm tròn đến hàng đơn vị)</w:t>
      </w:r>
      <w:r w:rsidR="00A00D10" w:rsidRPr="00A00D10">
        <w:rPr>
          <w:noProof/>
          <w:sz w:val="32"/>
          <w:szCs w:val="26"/>
        </w:rPr>
        <w:drawing>
          <wp:anchor distT="0" distB="0" distL="114300" distR="114300" simplePos="0" relativeHeight="251790336" behindDoc="1" locked="0" layoutInCell="1" allowOverlap="1" wp14:anchorId="07452B3E" wp14:editId="03988D6B">
            <wp:simplePos x="0" y="0"/>
            <wp:positionH relativeFrom="column">
              <wp:posOffset>3469640</wp:posOffset>
            </wp:positionH>
            <wp:positionV relativeFrom="paragraph">
              <wp:posOffset>39370</wp:posOffset>
            </wp:positionV>
            <wp:extent cx="2025650" cy="1437640"/>
            <wp:effectExtent l="0" t="0" r="0" b="0"/>
            <wp:wrapSquare wrapText="bothSides"/>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Ảnh chụp Màn hình 2018-03-27 lúc 15.37.34.png"/>
                    <pic:cNvPicPr/>
                  </pic:nvPicPr>
                  <pic:blipFill>
                    <a:blip r:embed="rId37">
                      <a:extLst>
                        <a:ext uri="{28A0092B-C50C-407E-A947-70E740481C1C}">
                          <a14:useLocalDpi xmlns:a14="http://schemas.microsoft.com/office/drawing/2010/main" val="0"/>
                        </a:ext>
                      </a:extLst>
                    </a:blip>
                    <a:stretch>
                      <a:fillRect/>
                    </a:stretch>
                  </pic:blipFill>
                  <pic:spPr>
                    <a:xfrm>
                      <a:off x="0" y="0"/>
                      <a:ext cx="2025650" cy="1437640"/>
                    </a:xfrm>
                    <a:prstGeom prst="rect">
                      <a:avLst/>
                    </a:prstGeom>
                  </pic:spPr>
                </pic:pic>
              </a:graphicData>
            </a:graphic>
            <wp14:sizeRelH relativeFrom="page">
              <wp14:pctWidth>0</wp14:pctWidth>
            </wp14:sizeRelH>
            <wp14:sizeRelV relativeFrom="page">
              <wp14:pctHeight>0</wp14:pctHeight>
            </wp14:sizeRelV>
          </wp:anchor>
        </w:drawing>
      </w:r>
    </w:p>
    <w:p w:rsidR="00A00D10" w:rsidRPr="00A00D10" w:rsidRDefault="00A00D10" w:rsidP="00A00D10">
      <w:pPr>
        <w:ind w:right="-29"/>
        <w:jc w:val="both"/>
        <w:rPr>
          <w:sz w:val="28"/>
          <w:szCs w:val="26"/>
        </w:rPr>
      </w:pPr>
      <w:r w:rsidRPr="00A00D10">
        <w:rPr>
          <w:sz w:val="28"/>
          <w:szCs w:val="26"/>
          <w:u w:val="single"/>
        </w:rPr>
        <w:t>Bài 4</w:t>
      </w:r>
      <w:r w:rsidRPr="00A00D10">
        <w:rPr>
          <w:b/>
          <w:sz w:val="28"/>
          <w:szCs w:val="26"/>
        </w:rPr>
        <w:t xml:space="preserve">: </w:t>
      </w:r>
      <w:r w:rsidRPr="00A00D10">
        <w:rPr>
          <w:sz w:val="28"/>
          <w:szCs w:val="26"/>
        </w:rPr>
        <w:t xml:space="preserve">Bóng kim tử tháp </w:t>
      </w:r>
    </w:p>
    <w:p w:rsidR="00A00D10" w:rsidRPr="00A00D10" w:rsidRDefault="00A00D10" w:rsidP="00A00D10">
      <w:pPr>
        <w:ind w:right="-29"/>
        <w:jc w:val="both"/>
        <w:rPr>
          <w:sz w:val="28"/>
          <w:szCs w:val="26"/>
        </w:rPr>
      </w:pPr>
      <w:r w:rsidRPr="00A00D10">
        <w:rPr>
          <w:sz w:val="28"/>
          <w:szCs w:val="26"/>
        </w:rPr>
        <w:t xml:space="preserve">dài 200m, cùng thời </w:t>
      </w:r>
    </w:p>
    <w:p w:rsidR="00A00D10" w:rsidRPr="00A00D10" w:rsidRDefault="00A00D10" w:rsidP="00A00D10">
      <w:pPr>
        <w:ind w:right="-29"/>
        <w:jc w:val="both"/>
        <w:rPr>
          <w:sz w:val="28"/>
          <w:szCs w:val="26"/>
        </w:rPr>
      </w:pPr>
      <w:r w:rsidRPr="00A00D10">
        <w:rPr>
          <w:sz w:val="28"/>
          <w:szCs w:val="26"/>
        </w:rPr>
        <w:t xml:space="preserve">điểm đó bóng của 1 </w:t>
      </w:r>
    </w:p>
    <w:p w:rsidR="00A00D10" w:rsidRPr="00A00D10" w:rsidRDefault="00A00D10" w:rsidP="00A00D10">
      <w:pPr>
        <w:ind w:right="-29"/>
        <w:jc w:val="both"/>
        <w:rPr>
          <w:sz w:val="28"/>
          <w:szCs w:val="26"/>
        </w:rPr>
      </w:pPr>
      <w:r w:rsidRPr="00A00D10">
        <w:rPr>
          <w:sz w:val="28"/>
          <w:szCs w:val="26"/>
        </w:rPr>
        <w:t xml:space="preserve">người cao 1,6m dài 2,5m. Tính chiều cao </w:t>
      </w:r>
    </w:p>
    <w:p w:rsidR="00A00D10" w:rsidRPr="00A00D10" w:rsidRDefault="00A00D10" w:rsidP="00A00D10">
      <w:pPr>
        <w:ind w:right="-29"/>
        <w:jc w:val="both"/>
        <w:rPr>
          <w:sz w:val="28"/>
          <w:szCs w:val="26"/>
        </w:rPr>
      </w:pPr>
      <w:r w:rsidRPr="00A00D10">
        <w:rPr>
          <w:sz w:val="28"/>
          <w:szCs w:val="26"/>
        </w:rPr>
        <w:t>của kim tử tháp đó</w:t>
      </w:r>
    </w:p>
    <w:p w:rsidR="00022789" w:rsidRDefault="00022789" w:rsidP="00022789">
      <w:pPr>
        <w:rPr>
          <w:sz w:val="26"/>
          <w:szCs w:val="26"/>
          <w:u w:val="single"/>
        </w:rPr>
      </w:pPr>
      <w:r w:rsidRPr="00E3195C">
        <w:rPr>
          <w:noProof/>
          <w:sz w:val="26"/>
          <w:szCs w:val="26"/>
        </w:rPr>
        <w:drawing>
          <wp:anchor distT="0" distB="0" distL="114300" distR="114300" simplePos="0" relativeHeight="251792384" behindDoc="0" locked="0" layoutInCell="1" allowOverlap="1" wp14:anchorId="514041AE" wp14:editId="29249DE8">
            <wp:simplePos x="0" y="0"/>
            <wp:positionH relativeFrom="margin">
              <wp:posOffset>3489960</wp:posOffset>
            </wp:positionH>
            <wp:positionV relativeFrom="paragraph">
              <wp:posOffset>155575</wp:posOffset>
            </wp:positionV>
            <wp:extent cx="2266950" cy="161480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66950" cy="16148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2789" w:rsidRDefault="00022789" w:rsidP="00022789">
      <w:pPr>
        <w:rPr>
          <w:sz w:val="26"/>
          <w:szCs w:val="26"/>
          <w:u w:val="single"/>
        </w:rPr>
      </w:pPr>
    </w:p>
    <w:p w:rsidR="00683911" w:rsidRDefault="00022789" w:rsidP="00022789">
      <w:pPr>
        <w:rPr>
          <w:sz w:val="28"/>
          <w:szCs w:val="26"/>
        </w:rPr>
      </w:pPr>
      <w:r w:rsidRPr="00683911">
        <w:rPr>
          <w:sz w:val="28"/>
          <w:szCs w:val="26"/>
          <w:u w:val="single"/>
        </w:rPr>
        <w:t>Bài 5</w:t>
      </w:r>
      <w:r w:rsidRPr="00683911">
        <w:rPr>
          <w:b/>
          <w:sz w:val="28"/>
          <w:szCs w:val="26"/>
        </w:rPr>
        <w:t xml:space="preserve">: </w:t>
      </w:r>
      <w:r w:rsidR="00683911">
        <w:rPr>
          <w:sz w:val="28"/>
          <w:szCs w:val="26"/>
        </w:rPr>
        <w:t>Tính chiều rộng khúc sông</w:t>
      </w:r>
    </w:p>
    <w:p w:rsidR="00022789" w:rsidRPr="00683911" w:rsidRDefault="00022789" w:rsidP="00022789">
      <w:pPr>
        <w:rPr>
          <w:sz w:val="28"/>
          <w:szCs w:val="26"/>
        </w:rPr>
      </w:pPr>
      <w:r w:rsidRPr="00683911">
        <w:rPr>
          <w:sz w:val="28"/>
          <w:szCs w:val="26"/>
        </w:rPr>
        <w:t>(xem hình vẽ).</w:t>
      </w:r>
    </w:p>
    <w:p w:rsidR="00022789" w:rsidRPr="00683911" w:rsidRDefault="00022789" w:rsidP="00022789">
      <w:pPr>
        <w:rPr>
          <w:sz w:val="28"/>
          <w:szCs w:val="26"/>
        </w:rPr>
      </w:pPr>
      <w:r w:rsidRPr="00683911">
        <w:rPr>
          <w:sz w:val="28"/>
          <w:szCs w:val="26"/>
        </w:rPr>
        <w:t>Biết rằng BC=40m; BD=30m; DE=60m</w:t>
      </w:r>
    </w:p>
    <w:p w:rsidR="004C076A" w:rsidRPr="00683911" w:rsidRDefault="004C076A" w:rsidP="004C076A">
      <w:pPr>
        <w:jc w:val="both"/>
        <w:rPr>
          <w:sz w:val="38"/>
          <w:u w:val="single"/>
        </w:rPr>
      </w:pPr>
    </w:p>
    <w:p w:rsidR="00683911" w:rsidRDefault="00683911" w:rsidP="00683911">
      <w:pPr>
        <w:jc w:val="both"/>
        <w:rPr>
          <w:sz w:val="28"/>
          <w:szCs w:val="26"/>
        </w:rPr>
      </w:pPr>
      <w:r w:rsidRPr="00683911">
        <w:rPr>
          <w:sz w:val="28"/>
          <w:szCs w:val="26"/>
          <w:u w:val="single"/>
        </w:rPr>
        <w:t>Bài 6</w:t>
      </w:r>
      <w:r w:rsidRPr="00683911">
        <w:rPr>
          <w:b/>
          <w:sz w:val="28"/>
          <w:szCs w:val="26"/>
        </w:rPr>
        <w:t xml:space="preserve">: </w:t>
      </w:r>
      <w:r w:rsidRPr="00683911">
        <w:rPr>
          <w:sz w:val="28"/>
          <w:szCs w:val="26"/>
        </w:rPr>
        <w:t xml:space="preserve">Để đo chiều rộng của một con sông, người ta tiến hành như hình vẽ. Sau đó tiến hành </w:t>
      </w:r>
    </w:p>
    <w:p w:rsidR="00683911" w:rsidRDefault="00683911" w:rsidP="00683911">
      <w:pPr>
        <w:jc w:val="both"/>
        <w:rPr>
          <w:sz w:val="28"/>
          <w:szCs w:val="26"/>
        </w:rPr>
      </w:pPr>
      <w:r w:rsidRPr="00E3195C">
        <w:rPr>
          <w:noProof/>
          <w:sz w:val="26"/>
          <w:szCs w:val="26"/>
        </w:rPr>
        <w:drawing>
          <wp:anchor distT="0" distB="0" distL="114300" distR="114300" simplePos="0" relativeHeight="251794432" behindDoc="1" locked="0" layoutInCell="1" allowOverlap="1" wp14:anchorId="24F8A4BF" wp14:editId="71D4EF54">
            <wp:simplePos x="0" y="0"/>
            <wp:positionH relativeFrom="column">
              <wp:posOffset>3458210</wp:posOffset>
            </wp:positionH>
            <wp:positionV relativeFrom="paragraph">
              <wp:posOffset>6985</wp:posOffset>
            </wp:positionV>
            <wp:extent cx="2347595" cy="1209675"/>
            <wp:effectExtent l="0" t="0" r="0" b="0"/>
            <wp:wrapSquare wrapText="bothSides"/>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4759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3911">
        <w:rPr>
          <w:sz w:val="28"/>
          <w:szCs w:val="26"/>
        </w:rPr>
        <w:t xml:space="preserve">đo độ dài AC; CD; DE trên mặt đất để từ đó xác </w:t>
      </w:r>
    </w:p>
    <w:p w:rsidR="00683911" w:rsidRDefault="00683911" w:rsidP="00683911">
      <w:pPr>
        <w:jc w:val="both"/>
        <w:rPr>
          <w:sz w:val="28"/>
          <w:szCs w:val="26"/>
        </w:rPr>
      </w:pPr>
      <w:r w:rsidRPr="00683911">
        <w:rPr>
          <w:sz w:val="28"/>
          <w:szCs w:val="26"/>
        </w:rPr>
        <w:t xml:space="preserve">định được chiều rộng con sông. </w:t>
      </w:r>
    </w:p>
    <w:p w:rsidR="00683911" w:rsidRDefault="00683911" w:rsidP="00683911">
      <w:pPr>
        <w:jc w:val="both"/>
        <w:rPr>
          <w:sz w:val="28"/>
          <w:szCs w:val="26"/>
        </w:rPr>
      </w:pPr>
      <w:r w:rsidRPr="00683911">
        <w:rPr>
          <w:sz w:val="28"/>
          <w:szCs w:val="26"/>
        </w:rPr>
        <w:t>Em hãy chiều rộng con sông biết AC = 4m;</w:t>
      </w:r>
    </w:p>
    <w:p w:rsidR="00683911" w:rsidRDefault="00683911" w:rsidP="00683911">
      <w:pPr>
        <w:jc w:val="both"/>
        <w:rPr>
          <w:sz w:val="28"/>
          <w:szCs w:val="26"/>
        </w:rPr>
      </w:pPr>
      <w:r w:rsidRPr="00683911">
        <w:rPr>
          <w:sz w:val="28"/>
          <w:szCs w:val="26"/>
        </w:rPr>
        <w:t xml:space="preserve"> CD = 1,5m; DE = 5,5m. </w:t>
      </w:r>
    </w:p>
    <w:p w:rsidR="00683911" w:rsidRPr="00683911" w:rsidRDefault="00683911" w:rsidP="00683911">
      <w:pPr>
        <w:jc w:val="both"/>
        <w:rPr>
          <w:sz w:val="28"/>
          <w:szCs w:val="26"/>
        </w:rPr>
      </w:pPr>
      <w:r w:rsidRPr="00683911">
        <w:rPr>
          <w:sz w:val="28"/>
          <w:szCs w:val="26"/>
        </w:rPr>
        <w:t>(làm tròn đến chữ số thập phân thứ nhất)</w:t>
      </w:r>
    </w:p>
    <w:p w:rsidR="00171745" w:rsidRPr="006A7491" w:rsidRDefault="006D18A5" w:rsidP="00171745">
      <w:pPr>
        <w:tabs>
          <w:tab w:val="left" w:pos="284"/>
          <w:tab w:val="left" w:pos="567"/>
          <w:tab w:val="left" w:pos="851"/>
          <w:tab w:val="left" w:pos="1134"/>
          <w:tab w:val="left" w:pos="1418"/>
          <w:tab w:val="left" w:pos="1701"/>
        </w:tabs>
        <w:spacing w:before="120" w:after="120"/>
        <w:ind w:left="-180"/>
        <w:jc w:val="both"/>
        <w:rPr>
          <w:sz w:val="28"/>
          <w:u w:val="single"/>
        </w:rPr>
      </w:pPr>
      <w:r w:rsidRPr="006A7491">
        <w:rPr>
          <w:sz w:val="28"/>
          <w:u w:val="single"/>
        </w:rPr>
        <w:t>Dạng 5: Chứng minh tam giác đồng dạng</w:t>
      </w:r>
    </w:p>
    <w:p w:rsidR="00171745" w:rsidRDefault="00171745" w:rsidP="00171745">
      <w:pPr>
        <w:tabs>
          <w:tab w:val="left" w:pos="284"/>
          <w:tab w:val="left" w:pos="567"/>
          <w:tab w:val="left" w:pos="851"/>
          <w:tab w:val="left" w:pos="1134"/>
          <w:tab w:val="left" w:pos="1418"/>
          <w:tab w:val="left" w:pos="1701"/>
        </w:tabs>
        <w:spacing w:before="120" w:after="120"/>
        <w:ind w:left="-180"/>
        <w:jc w:val="both"/>
        <w:rPr>
          <w:sz w:val="30"/>
          <w:u w:val="single"/>
        </w:rPr>
      </w:pPr>
      <w:r w:rsidRPr="006A7491">
        <w:rPr>
          <w:sz w:val="28"/>
          <w:u w:val="single"/>
        </w:rPr>
        <w:t>Bài</w:t>
      </w:r>
      <w:r w:rsidR="006A7491" w:rsidRPr="006A7491">
        <w:rPr>
          <w:sz w:val="28"/>
          <w:u w:val="single"/>
        </w:rPr>
        <w:t xml:space="preserve">1: </w:t>
      </w:r>
      <w:r w:rsidRPr="00171745">
        <w:rPr>
          <w:sz w:val="22"/>
        </w:rPr>
        <w:t xml:space="preserve"> </w:t>
      </w:r>
      <w:r w:rsidRPr="00171745">
        <w:rPr>
          <w:sz w:val="28"/>
        </w:rPr>
        <w:t>Cho tam giác ABC vuông tại A, đường cao AH</w:t>
      </w:r>
    </w:p>
    <w:p w:rsidR="006A7491" w:rsidRPr="006A7491" w:rsidRDefault="006A7491" w:rsidP="006A7491">
      <w:pPr>
        <w:pStyle w:val="ListParagraph"/>
        <w:numPr>
          <w:ilvl w:val="0"/>
          <w:numId w:val="24"/>
        </w:numPr>
        <w:tabs>
          <w:tab w:val="left" w:pos="284"/>
          <w:tab w:val="left" w:pos="567"/>
          <w:tab w:val="left" w:pos="851"/>
          <w:tab w:val="left" w:pos="1134"/>
          <w:tab w:val="left" w:pos="1418"/>
          <w:tab w:val="left" w:pos="1701"/>
        </w:tabs>
        <w:spacing w:before="120" w:after="120"/>
        <w:jc w:val="both"/>
        <w:rPr>
          <w:sz w:val="32"/>
          <w:u w:val="single"/>
        </w:rPr>
      </w:pPr>
      <w:r w:rsidRPr="006A7491">
        <w:rPr>
          <w:sz w:val="28"/>
          <w:szCs w:val="26"/>
        </w:rPr>
        <w:t xml:space="preserve">Chứng </w:t>
      </w:r>
      <w:r w:rsidR="00171745" w:rsidRPr="006A7491">
        <w:rPr>
          <w:sz w:val="28"/>
          <w:szCs w:val="26"/>
        </w:rPr>
        <w:t xml:space="preserve">minh tam giác ABH đồng dạng với tam giác ABC, từ đó suy ra </w:t>
      </w:r>
    </w:p>
    <w:p w:rsidR="006A7491" w:rsidRPr="006A7491" w:rsidRDefault="00171745" w:rsidP="006A7491">
      <w:pPr>
        <w:pStyle w:val="ListParagraph"/>
        <w:tabs>
          <w:tab w:val="left" w:pos="284"/>
          <w:tab w:val="left" w:pos="567"/>
          <w:tab w:val="left" w:pos="851"/>
          <w:tab w:val="left" w:pos="1134"/>
          <w:tab w:val="left" w:pos="1418"/>
          <w:tab w:val="left" w:pos="1701"/>
        </w:tabs>
        <w:spacing w:before="120" w:after="120"/>
        <w:ind w:left="180"/>
        <w:jc w:val="both"/>
        <w:rPr>
          <w:sz w:val="28"/>
          <w:szCs w:val="26"/>
        </w:rPr>
      </w:pPr>
      <w:r w:rsidRPr="006A7491">
        <w:rPr>
          <w:sz w:val="28"/>
          <w:szCs w:val="26"/>
        </w:rPr>
        <w:t>AC. BH = AH . AB</w:t>
      </w:r>
    </w:p>
    <w:p w:rsidR="00171745" w:rsidRPr="00171745" w:rsidRDefault="00171745" w:rsidP="006A7491">
      <w:pPr>
        <w:pStyle w:val="ListParagraph"/>
        <w:tabs>
          <w:tab w:val="left" w:pos="284"/>
          <w:tab w:val="left" w:pos="567"/>
          <w:tab w:val="left" w:pos="851"/>
          <w:tab w:val="left" w:pos="1134"/>
          <w:tab w:val="left" w:pos="1418"/>
          <w:tab w:val="left" w:pos="1701"/>
        </w:tabs>
        <w:spacing w:before="120" w:after="120"/>
        <w:ind w:left="180"/>
        <w:jc w:val="both"/>
        <w:rPr>
          <w:sz w:val="32"/>
          <w:u w:val="single"/>
        </w:rPr>
      </w:pPr>
      <w:r w:rsidRPr="006A7491">
        <w:rPr>
          <w:sz w:val="28"/>
          <w:szCs w:val="26"/>
        </w:rPr>
        <w:lastRenderedPageBreak/>
        <w:t>b)</w:t>
      </w:r>
      <w:r w:rsidRPr="00171745">
        <w:rPr>
          <w:sz w:val="28"/>
          <w:szCs w:val="26"/>
        </w:rPr>
        <w:t xml:space="preserve">Phân giác của góc BAH cắt BC tại D, phân giác của góc ACB cắt AB tại I. Chứng minh </w:t>
      </w:r>
    </w:p>
    <w:p w:rsidR="00171745" w:rsidRPr="00171745" w:rsidRDefault="00171745" w:rsidP="00171745">
      <w:pPr>
        <w:tabs>
          <w:tab w:val="left" w:pos="284"/>
          <w:tab w:val="left" w:pos="567"/>
          <w:tab w:val="left" w:pos="851"/>
          <w:tab w:val="left" w:pos="1134"/>
          <w:tab w:val="left" w:pos="1418"/>
          <w:tab w:val="left" w:pos="1701"/>
        </w:tabs>
        <w:spacing w:before="120" w:after="120"/>
        <w:contextualSpacing/>
        <w:jc w:val="both"/>
        <w:rPr>
          <w:sz w:val="28"/>
          <w:szCs w:val="26"/>
        </w:rPr>
      </w:pPr>
      <w:r w:rsidRPr="00171745">
        <w:rPr>
          <w:sz w:val="28"/>
          <w:szCs w:val="26"/>
        </w:rPr>
        <w:t>BD . BC = BI . BA</w:t>
      </w:r>
    </w:p>
    <w:p w:rsidR="00171745" w:rsidRPr="00171745" w:rsidRDefault="00171745" w:rsidP="00171745">
      <w:pPr>
        <w:tabs>
          <w:tab w:val="left" w:pos="284"/>
          <w:tab w:val="left" w:pos="567"/>
          <w:tab w:val="left" w:pos="851"/>
          <w:tab w:val="left" w:pos="1134"/>
          <w:tab w:val="left" w:pos="1418"/>
          <w:tab w:val="left" w:pos="1701"/>
        </w:tabs>
        <w:spacing w:before="120" w:after="120"/>
        <w:contextualSpacing/>
        <w:jc w:val="both"/>
        <w:rPr>
          <w:sz w:val="28"/>
          <w:szCs w:val="26"/>
        </w:rPr>
      </w:pPr>
      <w:r w:rsidRPr="006A7491">
        <w:rPr>
          <w:sz w:val="28"/>
          <w:szCs w:val="26"/>
        </w:rPr>
        <w:t>c)</w:t>
      </w:r>
      <w:r w:rsidRPr="00171745">
        <w:rPr>
          <w:sz w:val="28"/>
          <w:szCs w:val="26"/>
        </w:rPr>
        <w:t>M là trung điểm của DI;</w:t>
      </w:r>
      <w:r w:rsidR="004F5A90">
        <w:rPr>
          <w:sz w:val="28"/>
          <w:szCs w:val="26"/>
        </w:rPr>
        <w:t xml:space="preserve"> </w:t>
      </w:r>
      <w:r w:rsidRPr="00171745">
        <w:rPr>
          <w:sz w:val="28"/>
          <w:szCs w:val="26"/>
        </w:rPr>
        <w:t>N là trung điểm của AC. Chứng minh BM . AC = BN . ID</w:t>
      </w:r>
    </w:p>
    <w:p w:rsidR="004F5A90" w:rsidRPr="004F5A90" w:rsidRDefault="004F5A90" w:rsidP="004F5A90">
      <w:pPr>
        <w:tabs>
          <w:tab w:val="left" w:pos="284"/>
          <w:tab w:val="left" w:pos="567"/>
          <w:tab w:val="left" w:pos="851"/>
          <w:tab w:val="left" w:pos="1134"/>
          <w:tab w:val="left" w:pos="1418"/>
          <w:tab w:val="left" w:pos="1701"/>
        </w:tabs>
        <w:spacing w:before="120" w:after="120"/>
        <w:ind w:left="-180"/>
        <w:jc w:val="both"/>
        <w:rPr>
          <w:sz w:val="26"/>
          <w:szCs w:val="26"/>
          <w:lang w:val="pl-PL"/>
        </w:rPr>
      </w:pPr>
      <w:r w:rsidRPr="007520E4">
        <w:rPr>
          <w:sz w:val="26"/>
          <w:szCs w:val="26"/>
          <w:u w:val="single"/>
          <w:lang w:val="pl-PL"/>
        </w:rPr>
        <w:t>Bài 2:</w:t>
      </w:r>
      <w:r>
        <w:rPr>
          <w:b/>
          <w:sz w:val="26"/>
          <w:szCs w:val="26"/>
          <w:u w:val="single"/>
          <w:lang w:val="pl-PL"/>
        </w:rPr>
        <w:t xml:space="preserve"> </w:t>
      </w:r>
      <w:r w:rsidRPr="004F5A90">
        <w:rPr>
          <w:sz w:val="26"/>
          <w:szCs w:val="26"/>
          <w:lang w:val="pl-PL"/>
        </w:rPr>
        <w:t>Cho tam giác ABC vuông tại A   có AB = 6cm, AC = 8cm. Kẻ  đường cao AH</w:t>
      </w:r>
    </w:p>
    <w:p w:rsidR="004F5A90" w:rsidRPr="004F5A90" w:rsidRDefault="004F5A90" w:rsidP="004F5A90">
      <w:pPr>
        <w:numPr>
          <w:ilvl w:val="0"/>
          <w:numId w:val="25"/>
        </w:numPr>
        <w:tabs>
          <w:tab w:val="left" w:pos="284"/>
          <w:tab w:val="left" w:pos="567"/>
          <w:tab w:val="left" w:pos="851"/>
          <w:tab w:val="left" w:pos="1134"/>
          <w:tab w:val="left" w:pos="1418"/>
          <w:tab w:val="left" w:pos="1701"/>
        </w:tabs>
        <w:spacing w:before="120" w:after="120"/>
        <w:contextualSpacing/>
        <w:jc w:val="both"/>
        <w:rPr>
          <w:sz w:val="26"/>
          <w:szCs w:val="26"/>
        </w:rPr>
      </w:pPr>
      <w:r w:rsidRPr="004F5A90">
        <w:rPr>
          <w:sz w:val="26"/>
          <w:szCs w:val="26"/>
        </w:rPr>
        <w:t xml:space="preserve"> Chứng minh tam giác ABC đồng dạng với tam giác HBA</w:t>
      </w:r>
    </w:p>
    <w:p w:rsidR="004F5A90" w:rsidRPr="004F5A90" w:rsidRDefault="004F5A90" w:rsidP="004F5A90">
      <w:pPr>
        <w:numPr>
          <w:ilvl w:val="0"/>
          <w:numId w:val="25"/>
        </w:numPr>
        <w:tabs>
          <w:tab w:val="left" w:pos="284"/>
          <w:tab w:val="left" w:pos="567"/>
          <w:tab w:val="left" w:pos="851"/>
          <w:tab w:val="left" w:pos="1134"/>
          <w:tab w:val="left" w:pos="1418"/>
          <w:tab w:val="left" w:pos="1701"/>
        </w:tabs>
        <w:spacing w:before="120" w:after="120"/>
        <w:contextualSpacing/>
        <w:jc w:val="both"/>
        <w:rPr>
          <w:sz w:val="26"/>
          <w:szCs w:val="26"/>
        </w:rPr>
      </w:pPr>
      <w:r w:rsidRPr="004F5A90">
        <w:rPr>
          <w:sz w:val="26"/>
          <w:szCs w:val="26"/>
        </w:rPr>
        <w:t>Chứng minh AH</w:t>
      </w:r>
      <w:r w:rsidRPr="004F5A90">
        <w:rPr>
          <w:sz w:val="26"/>
          <w:szCs w:val="26"/>
          <w:vertAlign w:val="superscript"/>
        </w:rPr>
        <w:t>2</w:t>
      </w:r>
      <w:r w:rsidRPr="004F5A90">
        <w:rPr>
          <w:sz w:val="26"/>
          <w:szCs w:val="26"/>
        </w:rPr>
        <w:t xml:space="preserve"> = HB . HC</w:t>
      </w:r>
    </w:p>
    <w:p w:rsidR="004F5A90" w:rsidRPr="004F5A90" w:rsidRDefault="004F5A90" w:rsidP="004F5A90">
      <w:pPr>
        <w:numPr>
          <w:ilvl w:val="0"/>
          <w:numId w:val="25"/>
        </w:numPr>
        <w:tabs>
          <w:tab w:val="left" w:pos="284"/>
          <w:tab w:val="left" w:pos="567"/>
          <w:tab w:val="left" w:pos="851"/>
          <w:tab w:val="left" w:pos="1134"/>
          <w:tab w:val="left" w:pos="1418"/>
          <w:tab w:val="left" w:pos="1701"/>
        </w:tabs>
        <w:spacing w:before="120" w:after="120"/>
        <w:contextualSpacing/>
        <w:jc w:val="both"/>
        <w:rPr>
          <w:sz w:val="26"/>
          <w:szCs w:val="26"/>
        </w:rPr>
      </w:pPr>
      <w:r w:rsidRPr="004F5A90">
        <w:rPr>
          <w:sz w:val="26"/>
          <w:szCs w:val="26"/>
        </w:rPr>
        <w:t>Tia phân giác của góc ACB cắt AH tại E, cắt AB tại D. Tính  tỉ số diện tích của tam giác ACD và tam giác  HCE?</w:t>
      </w:r>
    </w:p>
    <w:p w:rsidR="004F5A90" w:rsidRPr="004F5A90" w:rsidRDefault="004F5A90" w:rsidP="004F5A90">
      <w:pPr>
        <w:numPr>
          <w:ilvl w:val="0"/>
          <w:numId w:val="25"/>
        </w:numPr>
        <w:tabs>
          <w:tab w:val="left" w:pos="284"/>
          <w:tab w:val="left" w:pos="567"/>
          <w:tab w:val="left" w:pos="851"/>
          <w:tab w:val="left" w:pos="1134"/>
          <w:tab w:val="left" w:pos="1418"/>
          <w:tab w:val="left" w:pos="1701"/>
        </w:tabs>
        <w:spacing w:before="120" w:after="120"/>
        <w:contextualSpacing/>
        <w:jc w:val="both"/>
        <w:rPr>
          <w:sz w:val="26"/>
          <w:szCs w:val="26"/>
        </w:rPr>
      </w:pPr>
      <w:r w:rsidRPr="004F5A90">
        <w:rPr>
          <w:sz w:val="26"/>
          <w:szCs w:val="26"/>
        </w:rPr>
        <w:t xml:space="preserve">Kẻ phân giác AK ( K thuộc BC) của góc BAH, cắt CD tại F. </w:t>
      </w:r>
    </w:p>
    <w:p w:rsidR="004F5A90" w:rsidRPr="004F5A90" w:rsidRDefault="004F5A90" w:rsidP="004F5A90">
      <w:pPr>
        <w:tabs>
          <w:tab w:val="left" w:pos="284"/>
          <w:tab w:val="left" w:pos="567"/>
          <w:tab w:val="left" w:pos="851"/>
          <w:tab w:val="left" w:pos="1134"/>
          <w:tab w:val="left" w:pos="1418"/>
          <w:tab w:val="left" w:pos="1701"/>
        </w:tabs>
        <w:spacing w:before="120" w:after="120"/>
        <w:ind w:left="720"/>
        <w:contextualSpacing/>
        <w:jc w:val="both"/>
        <w:rPr>
          <w:sz w:val="26"/>
          <w:szCs w:val="26"/>
        </w:rPr>
      </w:pPr>
      <w:r w:rsidRPr="004F5A90">
        <w:rPr>
          <w:sz w:val="26"/>
          <w:szCs w:val="26"/>
        </w:rPr>
        <w:t>Chứng minh rằng DK // AH và tam giác AEF đồng dạng với tam giác CEH.</w:t>
      </w:r>
    </w:p>
    <w:p w:rsidR="009F7BD7" w:rsidRPr="009F7BD7" w:rsidRDefault="009F7BD7" w:rsidP="009F7BD7">
      <w:pPr>
        <w:spacing w:before="120" w:after="120"/>
        <w:jc w:val="both"/>
        <w:rPr>
          <w:sz w:val="28"/>
          <w:szCs w:val="26"/>
          <w:lang w:val="pl-PL"/>
        </w:rPr>
      </w:pPr>
      <w:r w:rsidRPr="009F7BD7">
        <w:rPr>
          <w:sz w:val="28"/>
          <w:szCs w:val="26"/>
          <w:u w:val="single"/>
          <w:lang w:val="pl-PL"/>
        </w:rPr>
        <w:t>Bài 4</w:t>
      </w:r>
      <w:r w:rsidRPr="009F7BD7">
        <w:rPr>
          <w:bCs/>
          <w:sz w:val="28"/>
          <w:szCs w:val="26"/>
          <w:u w:val="single"/>
          <w:lang w:val="pl-PL"/>
        </w:rPr>
        <w:t>:</w:t>
      </w:r>
      <w:r w:rsidRPr="00E32BF2">
        <w:rPr>
          <w:sz w:val="28"/>
          <w:szCs w:val="26"/>
          <w:lang w:val="pl-PL"/>
        </w:rPr>
        <w:t xml:space="preserve"> </w:t>
      </w:r>
      <w:r w:rsidRPr="009F7BD7">
        <w:rPr>
          <w:sz w:val="28"/>
          <w:szCs w:val="26"/>
          <w:lang w:val="pl-PL"/>
        </w:rPr>
        <w:t>Cho tam giác ABC vuông tại A ( AB &lt; AC), có đường cao AH</w:t>
      </w:r>
    </w:p>
    <w:p w:rsidR="009F7BD7" w:rsidRPr="009F7BD7" w:rsidRDefault="009F7BD7" w:rsidP="009F7BD7">
      <w:pPr>
        <w:spacing w:before="120" w:after="120"/>
        <w:jc w:val="both"/>
        <w:rPr>
          <w:sz w:val="28"/>
          <w:szCs w:val="26"/>
        </w:rPr>
      </w:pPr>
      <w:r w:rsidRPr="009F7BD7">
        <w:rPr>
          <w:sz w:val="28"/>
          <w:szCs w:val="26"/>
        </w:rPr>
        <w:t xml:space="preserve">a) Chứng minh </w:t>
      </w:r>
      <w:r w:rsidRPr="009F7BD7">
        <w:rPr>
          <w:sz w:val="28"/>
          <w:szCs w:val="26"/>
          <w:lang w:val="pt-BR"/>
        </w:rPr>
        <w:sym w:font="Wingdings 3" w:char="F072"/>
      </w:r>
      <w:r w:rsidRPr="009F7BD7">
        <w:rPr>
          <w:sz w:val="28"/>
          <w:szCs w:val="26"/>
        </w:rPr>
        <w:t xml:space="preserve">ACH  đồng dạng  </w:t>
      </w:r>
      <w:r w:rsidRPr="009F7BD7">
        <w:rPr>
          <w:sz w:val="28"/>
          <w:szCs w:val="26"/>
          <w:lang w:val="pt-BR"/>
        </w:rPr>
        <w:sym w:font="Wingdings 3" w:char="F072"/>
      </w:r>
      <w:r w:rsidRPr="009F7BD7">
        <w:rPr>
          <w:sz w:val="28"/>
          <w:szCs w:val="26"/>
        </w:rPr>
        <w:t>ABC</w:t>
      </w:r>
    </w:p>
    <w:p w:rsidR="009F7BD7" w:rsidRPr="009F7BD7" w:rsidRDefault="009F7BD7" w:rsidP="009F7BD7">
      <w:pPr>
        <w:spacing w:before="120" w:after="120"/>
        <w:ind w:right="-185"/>
        <w:jc w:val="both"/>
        <w:rPr>
          <w:sz w:val="28"/>
          <w:szCs w:val="26"/>
        </w:rPr>
      </w:pPr>
      <w:r w:rsidRPr="009F7BD7">
        <w:rPr>
          <w:sz w:val="28"/>
          <w:szCs w:val="26"/>
        </w:rPr>
        <w:t>b)Chứng minh AH</w:t>
      </w:r>
      <w:r w:rsidRPr="009F7BD7">
        <w:rPr>
          <w:sz w:val="28"/>
          <w:szCs w:val="26"/>
          <w:vertAlign w:val="superscript"/>
        </w:rPr>
        <w:t>2</w:t>
      </w:r>
      <w:r w:rsidRPr="009F7BD7">
        <w:rPr>
          <w:sz w:val="28"/>
          <w:szCs w:val="26"/>
        </w:rPr>
        <w:t xml:space="preserve"> = HB . HC</w:t>
      </w:r>
    </w:p>
    <w:p w:rsidR="009F7BD7" w:rsidRPr="009F7BD7" w:rsidRDefault="009F7BD7" w:rsidP="009F7BD7">
      <w:pPr>
        <w:autoSpaceDE w:val="0"/>
        <w:autoSpaceDN w:val="0"/>
        <w:adjustRightInd w:val="0"/>
        <w:spacing w:before="120" w:after="120"/>
        <w:jc w:val="both"/>
        <w:rPr>
          <w:color w:val="000000"/>
          <w:sz w:val="28"/>
          <w:szCs w:val="26"/>
        </w:rPr>
      </w:pPr>
      <w:r w:rsidRPr="009F7BD7">
        <w:rPr>
          <w:sz w:val="28"/>
          <w:szCs w:val="26"/>
        </w:rPr>
        <w:t xml:space="preserve">c) </w:t>
      </w:r>
      <w:r w:rsidRPr="009F7BD7">
        <w:rPr>
          <w:color w:val="000000"/>
          <w:sz w:val="28"/>
          <w:szCs w:val="26"/>
        </w:rPr>
        <w:t>Tia phân giác góc BAC lần lượt cắt BC và đường thẳng vuông góc với AB tại B ở D và I.</w:t>
      </w:r>
    </w:p>
    <w:p w:rsidR="009F7BD7" w:rsidRPr="009F7BD7" w:rsidRDefault="009F7BD7" w:rsidP="009F7BD7">
      <w:pPr>
        <w:autoSpaceDE w:val="0"/>
        <w:autoSpaceDN w:val="0"/>
        <w:adjustRightInd w:val="0"/>
        <w:spacing w:before="120" w:after="120"/>
        <w:jc w:val="both"/>
        <w:rPr>
          <w:color w:val="000000"/>
          <w:sz w:val="28"/>
          <w:szCs w:val="26"/>
        </w:rPr>
      </w:pPr>
      <w:r w:rsidRPr="009F7BD7">
        <w:rPr>
          <w:color w:val="000000"/>
          <w:sz w:val="28"/>
          <w:szCs w:val="26"/>
        </w:rPr>
        <w:t>chứng minh  AD . AB = AC . ID</w:t>
      </w:r>
    </w:p>
    <w:p w:rsidR="009F7BD7" w:rsidRPr="009F7BD7" w:rsidRDefault="009F7BD7" w:rsidP="009F7BD7">
      <w:pPr>
        <w:autoSpaceDE w:val="0"/>
        <w:autoSpaceDN w:val="0"/>
        <w:adjustRightInd w:val="0"/>
        <w:spacing w:before="120" w:after="120"/>
        <w:jc w:val="both"/>
        <w:rPr>
          <w:color w:val="000000"/>
          <w:sz w:val="28"/>
          <w:szCs w:val="26"/>
        </w:rPr>
      </w:pPr>
      <w:r w:rsidRPr="009F7BD7">
        <w:rPr>
          <w:color w:val="000000"/>
          <w:sz w:val="28"/>
          <w:szCs w:val="26"/>
        </w:rPr>
        <w:t xml:space="preserve">d)Biết </w:t>
      </w:r>
      <w:r w:rsidRPr="009F7BD7">
        <w:rPr>
          <w:color w:val="000000"/>
          <w:position w:val="-24"/>
          <w:sz w:val="28"/>
          <w:szCs w:val="26"/>
        </w:rPr>
        <w:object w:dxaOrig="880" w:dyaOrig="620">
          <v:shape id="_x0000_i1041" type="#_x0000_t75" style="width:44.45pt;height:30.7pt" o:ole="">
            <v:imagedata r:id="rId40" o:title=""/>
          </v:shape>
          <o:OLEObject Type="Embed" ProgID="Equation.DSMT4" ShapeID="_x0000_i1041" DrawAspect="Content" ObjectID="_1711554490" r:id="rId41"/>
        </w:object>
      </w:r>
      <w:r w:rsidRPr="009F7BD7">
        <w:rPr>
          <w:color w:val="000000"/>
          <w:sz w:val="28"/>
          <w:szCs w:val="26"/>
        </w:rPr>
        <w:t xml:space="preserve">.Tính </w:t>
      </w:r>
      <w:r w:rsidRPr="009F7BD7">
        <w:rPr>
          <w:color w:val="000000"/>
          <w:position w:val="-24"/>
          <w:sz w:val="28"/>
          <w:szCs w:val="26"/>
        </w:rPr>
        <w:object w:dxaOrig="600" w:dyaOrig="620">
          <v:shape id="_x0000_i1042" type="#_x0000_t75" style="width:30.05pt;height:30.7pt" o:ole="">
            <v:imagedata r:id="rId42" o:title=""/>
          </v:shape>
          <o:OLEObject Type="Embed" ProgID="Equation.DSMT4" ShapeID="_x0000_i1042" DrawAspect="Content" ObjectID="_1711554491" r:id="rId43"/>
        </w:object>
      </w:r>
    </w:p>
    <w:p w:rsidR="00B92DA2" w:rsidRDefault="00817D85" w:rsidP="00B92DA2">
      <w:pPr>
        <w:jc w:val="both"/>
        <w:rPr>
          <w:sz w:val="28"/>
        </w:rPr>
      </w:pPr>
      <w:r>
        <w:rPr>
          <w:sz w:val="28"/>
          <w:u w:val="single"/>
        </w:rPr>
        <w:t>Bài 5</w:t>
      </w:r>
      <w:r w:rsidR="00B92DA2" w:rsidRPr="00B92DA2">
        <w:rPr>
          <w:sz w:val="28"/>
          <w:u w:val="single"/>
        </w:rPr>
        <w:t xml:space="preserve">: </w:t>
      </w:r>
      <w:r w:rsidR="00B92DA2" w:rsidRPr="00B92DA2">
        <w:rPr>
          <w:sz w:val="28"/>
        </w:rPr>
        <w:t xml:space="preserve">Cho tam giác ABC vuông tại A ( AB &lt; AC), đường cao AK. Biết AB = 12cm, </w:t>
      </w:r>
    </w:p>
    <w:p w:rsidR="00B92DA2" w:rsidRPr="00B92DA2" w:rsidRDefault="00B92DA2" w:rsidP="00B92DA2">
      <w:pPr>
        <w:jc w:val="both"/>
        <w:rPr>
          <w:sz w:val="28"/>
          <w:u w:val="single"/>
        </w:rPr>
      </w:pPr>
      <w:r w:rsidRPr="00B92DA2">
        <w:rPr>
          <w:sz w:val="28"/>
        </w:rPr>
        <w:t>BC = 20cm.</w:t>
      </w:r>
    </w:p>
    <w:p w:rsidR="00B92DA2" w:rsidRPr="00B92DA2" w:rsidRDefault="00B92DA2" w:rsidP="00B92DA2">
      <w:pPr>
        <w:jc w:val="both"/>
        <w:rPr>
          <w:sz w:val="28"/>
        </w:rPr>
      </w:pPr>
      <w:r w:rsidRPr="00B92DA2">
        <w:rPr>
          <w:sz w:val="28"/>
        </w:rPr>
        <w:t>a)Chứng minh: tam giác ABK đồng dạng với tam giác ABC.</w:t>
      </w:r>
    </w:p>
    <w:p w:rsidR="00B92DA2" w:rsidRPr="00B92DA2" w:rsidRDefault="00B92DA2" w:rsidP="00B92DA2">
      <w:pPr>
        <w:jc w:val="both"/>
        <w:rPr>
          <w:sz w:val="28"/>
        </w:rPr>
      </w:pPr>
      <w:r w:rsidRPr="00B92DA2">
        <w:rPr>
          <w:sz w:val="28"/>
        </w:rPr>
        <w:t>b)Chứng minh: AK</w:t>
      </w:r>
      <w:r w:rsidRPr="00B92DA2">
        <w:rPr>
          <w:sz w:val="28"/>
          <w:vertAlign w:val="superscript"/>
        </w:rPr>
        <w:t>2</w:t>
      </w:r>
      <w:r w:rsidRPr="00B92DA2">
        <w:rPr>
          <w:sz w:val="28"/>
        </w:rPr>
        <w:t xml:space="preserve"> = KB . KC</w:t>
      </w:r>
    </w:p>
    <w:p w:rsidR="00B92DA2" w:rsidRPr="00B92DA2" w:rsidRDefault="00B92DA2" w:rsidP="00B92DA2">
      <w:pPr>
        <w:jc w:val="both"/>
        <w:rPr>
          <w:sz w:val="28"/>
        </w:rPr>
      </w:pPr>
      <w:r w:rsidRPr="00B92DA2">
        <w:rPr>
          <w:noProof/>
          <w:sz w:val="28"/>
        </w:rPr>
        <w:drawing>
          <wp:anchor distT="0" distB="0" distL="114300" distR="114300" simplePos="0" relativeHeight="251796480" behindDoc="1" locked="0" layoutInCell="1" allowOverlap="1" wp14:anchorId="17F585A6" wp14:editId="4114FABC">
            <wp:simplePos x="0" y="0"/>
            <wp:positionH relativeFrom="column">
              <wp:posOffset>942699</wp:posOffset>
            </wp:positionH>
            <wp:positionV relativeFrom="paragraph">
              <wp:posOffset>137160</wp:posOffset>
            </wp:positionV>
            <wp:extent cx="670560" cy="398145"/>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70560" cy="398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92DA2">
        <w:rPr>
          <w:sz w:val="28"/>
        </w:rPr>
        <w:t>c)Phân giác của góc ABC cắt AK và AC lần lượt tại H và M.Vẽ MI vuông góc với BC.</w:t>
      </w:r>
    </w:p>
    <w:p w:rsidR="00AA5D33" w:rsidRDefault="00B92DA2" w:rsidP="00AA5D33">
      <w:pPr>
        <w:jc w:val="both"/>
        <w:rPr>
          <w:sz w:val="28"/>
          <w:u w:val="single"/>
        </w:rPr>
      </w:pPr>
      <w:r w:rsidRPr="00B92DA2">
        <w:rPr>
          <w:sz w:val="28"/>
        </w:rPr>
        <w:t>Chứng minh</w:t>
      </w:r>
      <w:r w:rsidRPr="00B92DA2">
        <w:rPr>
          <w:sz w:val="28"/>
          <w:u w:val="single"/>
        </w:rPr>
        <w:t xml:space="preserve">: </w:t>
      </w:r>
    </w:p>
    <w:p w:rsidR="00AA5D33" w:rsidRPr="00AA5D33" w:rsidRDefault="00AA5D33" w:rsidP="00AA5D33">
      <w:pPr>
        <w:jc w:val="both"/>
        <w:rPr>
          <w:sz w:val="30"/>
          <w:u w:val="single"/>
        </w:rPr>
      </w:pPr>
      <w:r w:rsidRPr="00AA5D33">
        <w:rPr>
          <w:sz w:val="28"/>
          <w:u w:val="single"/>
        </w:rPr>
        <w:t xml:space="preserve">Bài 6: </w:t>
      </w:r>
    </w:p>
    <w:p w:rsidR="00AA5D33" w:rsidRPr="00AA5D33" w:rsidRDefault="00AA5D33" w:rsidP="00AA5D33">
      <w:pPr>
        <w:tabs>
          <w:tab w:val="left" w:pos="284"/>
          <w:tab w:val="left" w:pos="567"/>
          <w:tab w:val="left" w:pos="851"/>
          <w:tab w:val="left" w:pos="1134"/>
          <w:tab w:val="left" w:pos="1418"/>
          <w:tab w:val="left" w:pos="1701"/>
        </w:tabs>
        <w:spacing w:before="120" w:after="120"/>
        <w:jc w:val="both"/>
        <w:rPr>
          <w:sz w:val="28"/>
        </w:rPr>
      </w:pPr>
      <w:r w:rsidRPr="00AA5D33">
        <w:rPr>
          <w:sz w:val="28"/>
        </w:rPr>
        <w:t>Cho tam giác ABC vuông tại A ( AB &lt; AC), đường cao AH ( H thuộc BC), vẽ HI vuông góc với AB( I thuộc AB), vẽ HK vuông góc với AC (K thuộc AC)</w:t>
      </w:r>
    </w:p>
    <w:p w:rsidR="00AA5D33" w:rsidRPr="00AA5D33" w:rsidRDefault="00AA5D33" w:rsidP="00AA5D33">
      <w:pPr>
        <w:tabs>
          <w:tab w:val="left" w:pos="284"/>
          <w:tab w:val="left" w:pos="567"/>
          <w:tab w:val="left" w:pos="851"/>
          <w:tab w:val="left" w:pos="1134"/>
          <w:tab w:val="left" w:pos="1418"/>
          <w:tab w:val="left" w:pos="1701"/>
        </w:tabs>
        <w:spacing w:before="120" w:after="120"/>
        <w:contextualSpacing/>
        <w:jc w:val="both"/>
        <w:rPr>
          <w:sz w:val="28"/>
        </w:rPr>
      </w:pPr>
      <w:r w:rsidRPr="00AA5D33">
        <w:rPr>
          <w:sz w:val="26"/>
        </w:rPr>
        <w:t>a)</w:t>
      </w:r>
      <w:r w:rsidRPr="00AA5D33">
        <w:rPr>
          <w:sz w:val="28"/>
        </w:rPr>
        <w:t>Chứng minh Tam giác AKH đồng dạng với tam giác AHC, suy ra AH</w:t>
      </w:r>
      <w:r w:rsidRPr="00AA5D33">
        <w:rPr>
          <w:sz w:val="28"/>
          <w:vertAlign w:val="superscript"/>
        </w:rPr>
        <w:t>2</w:t>
      </w:r>
      <w:r w:rsidRPr="00AA5D33">
        <w:rPr>
          <w:sz w:val="28"/>
        </w:rPr>
        <w:t xml:space="preserve"> = AK . AC</w:t>
      </w:r>
    </w:p>
    <w:p w:rsidR="00AA5D33" w:rsidRPr="00AA5D33" w:rsidRDefault="00AA5D33" w:rsidP="00AA5D33">
      <w:pPr>
        <w:tabs>
          <w:tab w:val="left" w:pos="284"/>
          <w:tab w:val="left" w:pos="567"/>
          <w:tab w:val="left" w:pos="851"/>
          <w:tab w:val="left" w:pos="1134"/>
          <w:tab w:val="left" w:pos="1418"/>
          <w:tab w:val="left" w:pos="1701"/>
        </w:tabs>
        <w:spacing w:before="120" w:after="120"/>
        <w:contextualSpacing/>
        <w:jc w:val="both"/>
        <w:rPr>
          <w:sz w:val="28"/>
        </w:rPr>
      </w:pPr>
      <w:r w:rsidRPr="00AA5D33">
        <w:rPr>
          <w:sz w:val="28"/>
        </w:rPr>
        <w:t>b)Chứng minh: AI . AB = AK . AC</w:t>
      </w:r>
    </w:p>
    <w:p w:rsidR="00AA5D33" w:rsidRPr="00AA5D33" w:rsidRDefault="00AA5D33" w:rsidP="00AA5D33">
      <w:pPr>
        <w:tabs>
          <w:tab w:val="left" w:pos="284"/>
          <w:tab w:val="left" w:pos="567"/>
          <w:tab w:val="left" w:pos="851"/>
          <w:tab w:val="left" w:pos="1134"/>
          <w:tab w:val="left" w:pos="1418"/>
          <w:tab w:val="left" w:pos="1701"/>
        </w:tabs>
        <w:spacing w:before="120" w:after="120"/>
        <w:contextualSpacing/>
        <w:jc w:val="both"/>
        <w:rPr>
          <w:sz w:val="28"/>
        </w:rPr>
      </w:pPr>
      <w:r w:rsidRPr="00AA5D33">
        <w:rPr>
          <w:sz w:val="28"/>
        </w:rPr>
        <w:t xml:space="preserve">c)Tia phân giác của góc BAC cắt IK và BC lần lượt tại E và D. Từ D vẽ đường thẳng song song với BK cắt AC tại M. Chứng minh ME // CI </w:t>
      </w:r>
    </w:p>
    <w:p w:rsidR="006D18A5" w:rsidRDefault="00696123" w:rsidP="0053713B">
      <w:pPr>
        <w:spacing w:line="360" w:lineRule="auto"/>
        <w:jc w:val="both"/>
        <w:rPr>
          <w:sz w:val="30"/>
          <w:u w:val="single"/>
        </w:rPr>
      </w:pPr>
      <w:r>
        <w:rPr>
          <w:sz w:val="34"/>
          <w:u w:val="single"/>
        </w:rPr>
        <w:t xml:space="preserve"> </w:t>
      </w:r>
      <w:bookmarkStart w:id="0" w:name="_GoBack"/>
      <w:bookmarkEnd w:id="0"/>
    </w:p>
    <w:p w:rsidR="006D18A5" w:rsidRDefault="006D18A5" w:rsidP="006D18A5">
      <w:pPr>
        <w:tabs>
          <w:tab w:val="left" w:pos="284"/>
          <w:tab w:val="left" w:pos="567"/>
          <w:tab w:val="left" w:pos="851"/>
          <w:tab w:val="left" w:pos="1134"/>
          <w:tab w:val="left" w:pos="1418"/>
          <w:tab w:val="left" w:pos="1701"/>
        </w:tabs>
        <w:spacing w:before="120" w:after="120"/>
        <w:ind w:left="-180"/>
        <w:jc w:val="both"/>
        <w:rPr>
          <w:sz w:val="30"/>
          <w:u w:val="single"/>
        </w:rPr>
      </w:pPr>
    </w:p>
    <w:p w:rsidR="006D18A5" w:rsidRPr="007342AF" w:rsidRDefault="006D18A5" w:rsidP="006D18A5">
      <w:pPr>
        <w:tabs>
          <w:tab w:val="left" w:pos="284"/>
          <w:tab w:val="left" w:pos="567"/>
          <w:tab w:val="left" w:pos="851"/>
          <w:tab w:val="left" w:pos="1134"/>
          <w:tab w:val="left" w:pos="1418"/>
          <w:tab w:val="left" w:pos="1701"/>
        </w:tabs>
        <w:spacing w:before="120" w:after="120"/>
        <w:ind w:left="-180"/>
        <w:jc w:val="both"/>
        <w:rPr>
          <w:sz w:val="28"/>
          <w:szCs w:val="26"/>
        </w:rPr>
      </w:pPr>
    </w:p>
    <w:p w:rsidR="00F261A6" w:rsidRPr="001A3AF1" w:rsidRDefault="00F261A6" w:rsidP="005203DF">
      <w:pPr>
        <w:jc w:val="both"/>
        <w:rPr>
          <w:sz w:val="28"/>
          <w:szCs w:val="28"/>
          <w:u w:val="single"/>
        </w:rPr>
      </w:pPr>
    </w:p>
    <w:sectPr w:rsidR="00F261A6" w:rsidRPr="001A3AF1" w:rsidSect="006E01CC">
      <w:type w:val="continuous"/>
      <w:pgSz w:w="12240" w:h="15840"/>
      <w:pgMar w:top="851" w:right="900" w:bottom="1135"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FC1B1B"/>
    <w:multiLevelType w:val="hybridMultilevel"/>
    <w:tmpl w:val="DA963F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C62B97"/>
    <w:multiLevelType w:val="hybridMultilevel"/>
    <w:tmpl w:val="71EA81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542A2E"/>
    <w:multiLevelType w:val="hybridMultilevel"/>
    <w:tmpl w:val="A9AA7FCE"/>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D10A2"/>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1F6E00"/>
    <w:multiLevelType w:val="hybridMultilevel"/>
    <w:tmpl w:val="D2BC1184"/>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E43F46"/>
    <w:multiLevelType w:val="hybridMultilevel"/>
    <w:tmpl w:val="626EA3DA"/>
    <w:lvl w:ilvl="0" w:tplc="9C829F64">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
    <w:nsid w:val="20E05E74"/>
    <w:multiLevelType w:val="hybridMultilevel"/>
    <w:tmpl w:val="E14A5F2C"/>
    <w:lvl w:ilvl="0" w:tplc="BE0A29D2">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7">
    <w:nsid w:val="21602AA3"/>
    <w:multiLevelType w:val="hybridMultilevel"/>
    <w:tmpl w:val="65FCF8DA"/>
    <w:lvl w:ilvl="0" w:tplc="626E97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49A649E"/>
    <w:multiLevelType w:val="hybridMultilevel"/>
    <w:tmpl w:val="6846D9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EF023D"/>
    <w:multiLevelType w:val="hybridMultilevel"/>
    <w:tmpl w:val="47F2771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88D6ACF"/>
    <w:multiLevelType w:val="hybridMultilevel"/>
    <w:tmpl w:val="1C9CFE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E2233"/>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B2731E"/>
    <w:multiLevelType w:val="hybridMultilevel"/>
    <w:tmpl w:val="04CC8036"/>
    <w:lvl w:ilvl="0" w:tplc="B4A6C2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F395FC6"/>
    <w:multiLevelType w:val="hybridMultilevel"/>
    <w:tmpl w:val="0CF6B4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2A35205"/>
    <w:multiLevelType w:val="hybridMultilevel"/>
    <w:tmpl w:val="2F181E7E"/>
    <w:lvl w:ilvl="0" w:tplc="2D68665C">
      <w:start w:val="1"/>
      <w:numFmt w:val="lowerLetter"/>
      <w:lvlText w:val="%1)"/>
      <w:lvlJc w:val="left"/>
      <w:pPr>
        <w:ind w:left="180" w:hanging="360"/>
      </w:pPr>
      <w:rPr>
        <w:rFonts w:hint="default"/>
        <w:u w:val="none"/>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5">
    <w:nsid w:val="35606B6E"/>
    <w:multiLevelType w:val="hybridMultilevel"/>
    <w:tmpl w:val="65608E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7A1034"/>
    <w:multiLevelType w:val="hybridMultilevel"/>
    <w:tmpl w:val="D6CCC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0B7F38"/>
    <w:multiLevelType w:val="hybridMultilevel"/>
    <w:tmpl w:val="9DFC405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8B65CB"/>
    <w:multiLevelType w:val="hybridMultilevel"/>
    <w:tmpl w:val="AB0426BA"/>
    <w:lvl w:ilvl="0" w:tplc="3F307D76">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4DE2ECF"/>
    <w:multiLevelType w:val="hybridMultilevel"/>
    <w:tmpl w:val="1A72CEAA"/>
    <w:lvl w:ilvl="0" w:tplc="678CD8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49112F"/>
    <w:multiLevelType w:val="hybridMultilevel"/>
    <w:tmpl w:val="530076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8204E5"/>
    <w:multiLevelType w:val="hybridMultilevel"/>
    <w:tmpl w:val="74E846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5C69ED"/>
    <w:multiLevelType w:val="hybridMultilevel"/>
    <w:tmpl w:val="E84AFC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8817B6"/>
    <w:multiLevelType w:val="hybridMultilevel"/>
    <w:tmpl w:val="43EC0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BE0AC5"/>
    <w:multiLevelType w:val="hybridMultilevel"/>
    <w:tmpl w:val="6BEA8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906036"/>
    <w:multiLevelType w:val="hybridMultilevel"/>
    <w:tmpl w:val="A9AA7FCE"/>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766080"/>
    <w:multiLevelType w:val="hybridMultilevel"/>
    <w:tmpl w:val="93B284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26"/>
  </w:num>
  <w:num w:numId="3">
    <w:abstractNumId w:val="15"/>
  </w:num>
  <w:num w:numId="4">
    <w:abstractNumId w:val="22"/>
  </w:num>
  <w:num w:numId="5">
    <w:abstractNumId w:val="7"/>
  </w:num>
  <w:num w:numId="6">
    <w:abstractNumId w:val="9"/>
  </w:num>
  <w:num w:numId="7">
    <w:abstractNumId w:val="6"/>
  </w:num>
  <w:num w:numId="8">
    <w:abstractNumId w:val="25"/>
  </w:num>
  <w:num w:numId="9">
    <w:abstractNumId w:val="24"/>
  </w:num>
  <w:num w:numId="10">
    <w:abstractNumId w:val="21"/>
  </w:num>
  <w:num w:numId="11">
    <w:abstractNumId w:val="20"/>
  </w:num>
  <w:num w:numId="12">
    <w:abstractNumId w:val="23"/>
  </w:num>
  <w:num w:numId="13">
    <w:abstractNumId w:val="4"/>
  </w:num>
  <w:num w:numId="14">
    <w:abstractNumId w:val="13"/>
  </w:num>
  <w:num w:numId="15">
    <w:abstractNumId w:val="17"/>
  </w:num>
  <w:num w:numId="16">
    <w:abstractNumId w:val="10"/>
  </w:num>
  <w:num w:numId="17">
    <w:abstractNumId w:val="19"/>
  </w:num>
  <w:num w:numId="18">
    <w:abstractNumId w:val="11"/>
  </w:num>
  <w:num w:numId="19">
    <w:abstractNumId w:val="3"/>
  </w:num>
  <w:num w:numId="20">
    <w:abstractNumId w:val="2"/>
  </w:num>
  <w:num w:numId="21">
    <w:abstractNumId w:val="16"/>
  </w:num>
  <w:num w:numId="22">
    <w:abstractNumId w:val="0"/>
  </w:num>
  <w:num w:numId="23">
    <w:abstractNumId w:val="5"/>
  </w:num>
  <w:num w:numId="24">
    <w:abstractNumId w:val="14"/>
  </w:num>
  <w:num w:numId="25">
    <w:abstractNumId w:val="1"/>
  </w:num>
  <w:num w:numId="26">
    <w:abstractNumId w:val="8"/>
  </w:num>
  <w:num w:numId="27">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defaultTabStop w:val="720"/>
  <w:doNotHyphenateCaps/>
  <w:characterSpacingControl w:val="doNotCompress"/>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2901"/>
    <w:rsid w:val="000027BA"/>
    <w:rsid w:val="000040FB"/>
    <w:rsid w:val="00007414"/>
    <w:rsid w:val="0001024E"/>
    <w:rsid w:val="00012969"/>
    <w:rsid w:val="00013E4F"/>
    <w:rsid w:val="00016213"/>
    <w:rsid w:val="000219C4"/>
    <w:rsid w:val="00022789"/>
    <w:rsid w:val="00022C4A"/>
    <w:rsid w:val="0002623C"/>
    <w:rsid w:val="00026FF8"/>
    <w:rsid w:val="000301EB"/>
    <w:rsid w:val="00034F2B"/>
    <w:rsid w:val="00041223"/>
    <w:rsid w:val="00041295"/>
    <w:rsid w:val="00045696"/>
    <w:rsid w:val="000474AB"/>
    <w:rsid w:val="00051758"/>
    <w:rsid w:val="00052657"/>
    <w:rsid w:val="00053549"/>
    <w:rsid w:val="00054019"/>
    <w:rsid w:val="0005654D"/>
    <w:rsid w:val="000671A8"/>
    <w:rsid w:val="00067DEA"/>
    <w:rsid w:val="00080983"/>
    <w:rsid w:val="00082326"/>
    <w:rsid w:val="0008796E"/>
    <w:rsid w:val="000918FC"/>
    <w:rsid w:val="000920BA"/>
    <w:rsid w:val="000953B4"/>
    <w:rsid w:val="000A07BF"/>
    <w:rsid w:val="000A1EEF"/>
    <w:rsid w:val="000B4A81"/>
    <w:rsid w:val="000B4C65"/>
    <w:rsid w:val="000B5D4A"/>
    <w:rsid w:val="000B684F"/>
    <w:rsid w:val="000B7E40"/>
    <w:rsid w:val="000C4890"/>
    <w:rsid w:val="000C6D76"/>
    <w:rsid w:val="000F065E"/>
    <w:rsid w:val="001003DC"/>
    <w:rsid w:val="00102E51"/>
    <w:rsid w:val="001038ED"/>
    <w:rsid w:val="001100D9"/>
    <w:rsid w:val="00112380"/>
    <w:rsid w:val="00113B28"/>
    <w:rsid w:val="001143AB"/>
    <w:rsid w:val="00121014"/>
    <w:rsid w:val="001224F8"/>
    <w:rsid w:val="001253A8"/>
    <w:rsid w:val="00126BD2"/>
    <w:rsid w:val="00132054"/>
    <w:rsid w:val="00133CD1"/>
    <w:rsid w:val="00133F40"/>
    <w:rsid w:val="00143D9C"/>
    <w:rsid w:val="001454B1"/>
    <w:rsid w:val="00150B2A"/>
    <w:rsid w:val="0015258B"/>
    <w:rsid w:val="00157343"/>
    <w:rsid w:val="00157777"/>
    <w:rsid w:val="00161601"/>
    <w:rsid w:val="001639CF"/>
    <w:rsid w:val="00171745"/>
    <w:rsid w:val="001743B4"/>
    <w:rsid w:val="00174DA8"/>
    <w:rsid w:val="001779DD"/>
    <w:rsid w:val="001817A2"/>
    <w:rsid w:val="00184022"/>
    <w:rsid w:val="0018701E"/>
    <w:rsid w:val="00193E65"/>
    <w:rsid w:val="0019405F"/>
    <w:rsid w:val="0019688A"/>
    <w:rsid w:val="001968A2"/>
    <w:rsid w:val="00197A4A"/>
    <w:rsid w:val="001A01E6"/>
    <w:rsid w:val="001A1606"/>
    <w:rsid w:val="001A1982"/>
    <w:rsid w:val="001A2CCD"/>
    <w:rsid w:val="001A3AF1"/>
    <w:rsid w:val="001A3D41"/>
    <w:rsid w:val="001A570C"/>
    <w:rsid w:val="001B4D53"/>
    <w:rsid w:val="001C1700"/>
    <w:rsid w:val="001C20DE"/>
    <w:rsid w:val="001C32CD"/>
    <w:rsid w:val="001C4CB1"/>
    <w:rsid w:val="001D089E"/>
    <w:rsid w:val="001D3CB9"/>
    <w:rsid w:val="001D6E15"/>
    <w:rsid w:val="001E2F89"/>
    <w:rsid w:val="001F21F9"/>
    <w:rsid w:val="001F4F6A"/>
    <w:rsid w:val="001F7760"/>
    <w:rsid w:val="0020151E"/>
    <w:rsid w:val="00210D9D"/>
    <w:rsid w:val="00221E43"/>
    <w:rsid w:val="0022260D"/>
    <w:rsid w:val="002259DF"/>
    <w:rsid w:val="00235217"/>
    <w:rsid w:val="002356FF"/>
    <w:rsid w:val="00244AE4"/>
    <w:rsid w:val="00250417"/>
    <w:rsid w:val="002512CE"/>
    <w:rsid w:val="002528BD"/>
    <w:rsid w:val="00253927"/>
    <w:rsid w:val="00255FCA"/>
    <w:rsid w:val="002603F7"/>
    <w:rsid w:val="002636F2"/>
    <w:rsid w:val="00265570"/>
    <w:rsid w:val="002706DE"/>
    <w:rsid w:val="00271D6A"/>
    <w:rsid w:val="00273689"/>
    <w:rsid w:val="00275210"/>
    <w:rsid w:val="002823DE"/>
    <w:rsid w:val="00286441"/>
    <w:rsid w:val="002878D9"/>
    <w:rsid w:val="00290ABE"/>
    <w:rsid w:val="00290E18"/>
    <w:rsid w:val="00293449"/>
    <w:rsid w:val="00296530"/>
    <w:rsid w:val="002A0261"/>
    <w:rsid w:val="002A1FEF"/>
    <w:rsid w:val="002A2957"/>
    <w:rsid w:val="002A6604"/>
    <w:rsid w:val="002B2453"/>
    <w:rsid w:val="002B57ED"/>
    <w:rsid w:val="002B6A51"/>
    <w:rsid w:val="002B7E3E"/>
    <w:rsid w:val="002C2281"/>
    <w:rsid w:val="002D183E"/>
    <w:rsid w:val="002D7160"/>
    <w:rsid w:val="002E0BE7"/>
    <w:rsid w:val="002E5E86"/>
    <w:rsid w:val="002E6CA6"/>
    <w:rsid w:val="002E7CEE"/>
    <w:rsid w:val="002E7E19"/>
    <w:rsid w:val="002F0662"/>
    <w:rsid w:val="002F223D"/>
    <w:rsid w:val="002F2448"/>
    <w:rsid w:val="00302F87"/>
    <w:rsid w:val="003065A6"/>
    <w:rsid w:val="00306910"/>
    <w:rsid w:val="00306ACF"/>
    <w:rsid w:val="00313F35"/>
    <w:rsid w:val="003229AB"/>
    <w:rsid w:val="00322B31"/>
    <w:rsid w:val="00327545"/>
    <w:rsid w:val="00330F58"/>
    <w:rsid w:val="00340035"/>
    <w:rsid w:val="00340845"/>
    <w:rsid w:val="00340A44"/>
    <w:rsid w:val="00345C39"/>
    <w:rsid w:val="00353DD4"/>
    <w:rsid w:val="00354B18"/>
    <w:rsid w:val="00356362"/>
    <w:rsid w:val="00363CD5"/>
    <w:rsid w:val="00366664"/>
    <w:rsid w:val="00367D52"/>
    <w:rsid w:val="00371799"/>
    <w:rsid w:val="00371A95"/>
    <w:rsid w:val="00373710"/>
    <w:rsid w:val="003757BA"/>
    <w:rsid w:val="00376C59"/>
    <w:rsid w:val="00381117"/>
    <w:rsid w:val="0038457A"/>
    <w:rsid w:val="00386F6D"/>
    <w:rsid w:val="003873DA"/>
    <w:rsid w:val="00387D0A"/>
    <w:rsid w:val="00387D35"/>
    <w:rsid w:val="0039187A"/>
    <w:rsid w:val="00393670"/>
    <w:rsid w:val="003949EB"/>
    <w:rsid w:val="00394F55"/>
    <w:rsid w:val="00395979"/>
    <w:rsid w:val="003960FC"/>
    <w:rsid w:val="003A01A2"/>
    <w:rsid w:val="003A2198"/>
    <w:rsid w:val="003A4728"/>
    <w:rsid w:val="003A5CF2"/>
    <w:rsid w:val="003A6D73"/>
    <w:rsid w:val="003B11BA"/>
    <w:rsid w:val="003B1B94"/>
    <w:rsid w:val="003D1839"/>
    <w:rsid w:val="003D2965"/>
    <w:rsid w:val="003E3BF5"/>
    <w:rsid w:val="003F12C2"/>
    <w:rsid w:val="003F6B5A"/>
    <w:rsid w:val="003F7F0B"/>
    <w:rsid w:val="0040151C"/>
    <w:rsid w:val="00402901"/>
    <w:rsid w:val="00403E93"/>
    <w:rsid w:val="00411991"/>
    <w:rsid w:val="00413D3A"/>
    <w:rsid w:val="0042242B"/>
    <w:rsid w:val="004224C5"/>
    <w:rsid w:val="00432CBF"/>
    <w:rsid w:val="0044343D"/>
    <w:rsid w:val="00444AF9"/>
    <w:rsid w:val="00450349"/>
    <w:rsid w:val="00450FF8"/>
    <w:rsid w:val="00452742"/>
    <w:rsid w:val="00455536"/>
    <w:rsid w:val="004558CF"/>
    <w:rsid w:val="00457145"/>
    <w:rsid w:val="00457EE3"/>
    <w:rsid w:val="0046304F"/>
    <w:rsid w:val="0046647A"/>
    <w:rsid w:val="00473082"/>
    <w:rsid w:val="00473A30"/>
    <w:rsid w:val="00473B08"/>
    <w:rsid w:val="00476F74"/>
    <w:rsid w:val="00477109"/>
    <w:rsid w:val="004866EB"/>
    <w:rsid w:val="004874ED"/>
    <w:rsid w:val="00493E44"/>
    <w:rsid w:val="00494DC3"/>
    <w:rsid w:val="00494E12"/>
    <w:rsid w:val="00497456"/>
    <w:rsid w:val="004A3905"/>
    <w:rsid w:val="004A53EC"/>
    <w:rsid w:val="004A5F3A"/>
    <w:rsid w:val="004A7803"/>
    <w:rsid w:val="004A7905"/>
    <w:rsid w:val="004B2FF5"/>
    <w:rsid w:val="004B74CB"/>
    <w:rsid w:val="004C076A"/>
    <w:rsid w:val="004C3539"/>
    <w:rsid w:val="004C37A5"/>
    <w:rsid w:val="004C4F49"/>
    <w:rsid w:val="004C6018"/>
    <w:rsid w:val="004D0B95"/>
    <w:rsid w:val="004D0BAA"/>
    <w:rsid w:val="004D2106"/>
    <w:rsid w:val="004D56CD"/>
    <w:rsid w:val="004E370A"/>
    <w:rsid w:val="004E5DF7"/>
    <w:rsid w:val="004E6DBE"/>
    <w:rsid w:val="004F5894"/>
    <w:rsid w:val="004F5A90"/>
    <w:rsid w:val="004F6AE8"/>
    <w:rsid w:val="004F6E65"/>
    <w:rsid w:val="004F7D85"/>
    <w:rsid w:val="00504924"/>
    <w:rsid w:val="00506546"/>
    <w:rsid w:val="005072CB"/>
    <w:rsid w:val="00510A37"/>
    <w:rsid w:val="0051362D"/>
    <w:rsid w:val="005203DF"/>
    <w:rsid w:val="00526A5E"/>
    <w:rsid w:val="0053713B"/>
    <w:rsid w:val="00540014"/>
    <w:rsid w:val="005420C3"/>
    <w:rsid w:val="00547F95"/>
    <w:rsid w:val="00551142"/>
    <w:rsid w:val="0055303B"/>
    <w:rsid w:val="005562E4"/>
    <w:rsid w:val="00557A0F"/>
    <w:rsid w:val="00562D08"/>
    <w:rsid w:val="00563560"/>
    <w:rsid w:val="00564855"/>
    <w:rsid w:val="00565903"/>
    <w:rsid w:val="00570F4E"/>
    <w:rsid w:val="0057499B"/>
    <w:rsid w:val="00574AF0"/>
    <w:rsid w:val="00574BAF"/>
    <w:rsid w:val="00574EC7"/>
    <w:rsid w:val="00577509"/>
    <w:rsid w:val="00577BEC"/>
    <w:rsid w:val="0058068D"/>
    <w:rsid w:val="005809A7"/>
    <w:rsid w:val="00581AAC"/>
    <w:rsid w:val="00581AD6"/>
    <w:rsid w:val="005839CE"/>
    <w:rsid w:val="005872EA"/>
    <w:rsid w:val="00587CB2"/>
    <w:rsid w:val="00587E97"/>
    <w:rsid w:val="00595F61"/>
    <w:rsid w:val="00597775"/>
    <w:rsid w:val="005A1481"/>
    <w:rsid w:val="005A150E"/>
    <w:rsid w:val="005A6424"/>
    <w:rsid w:val="005A67CA"/>
    <w:rsid w:val="005B2865"/>
    <w:rsid w:val="005B4841"/>
    <w:rsid w:val="005B586D"/>
    <w:rsid w:val="005B6DD0"/>
    <w:rsid w:val="005D09FA"/>
    <w:rsid w:val="005D0B7E"/>
    <w:rsid w:val="005D3E6B"/>
    <w:rsid w:val="005E078E"/>
    <w:rsid w:val="005E1388"/>
    <w:rsid w:val="005E4084"/>
    <w:rsid w:val="005E5279"/>
    <w:rsid w:val="005E6FFC"/>
    <w:rsid w:val="005F3A8B"/>
    <w:rsid w:val="005F3CFC"/>
    <w:rsid w:val="005F411D"/>
    <w:rsid w:val="006017BE"/>
    <w:rsid w:val="006037F3"/>
    <w:rsid w:val="0061116C"/>
    <w:rsid w:val="00611B84"/>
    <w:rsid w:val="00613665"/>
    <w:rsid w:val="00614CE3"/>
    <w:rsid w:val="006155DB"/>
    <w:rsid w:val="00620224"/>
    <w:rsid w:val="00621A9E"/>
    <w:rsid w:val="00625775"/>
    <w:rsid w:val="0063358D"/>
    <w:rsid w:val="00634955"/>
    <w:rsid w:val="00641DB8"/>
    <w:rsid w:val="00644404"/>
    <w:rsid w:val="00647D4B"/>
    <w:rsid w:val="0065174F"/>
    <w:rsid w:val="0065184A"/>
    <w:rsid w:val="00652C36"/>
    <w:rsid w:val="00652EE7"/>
    <w:rsid w:val="00655338"/>
    <w:rsid w:val="00662606"/>
    <w:rsid w:val="0066424D"/>
    <w:rsid w:val="00675BE1"/>
    <w:rsid w:val="0067670C"/>
    <w:rsid w:val="00676F77"/>
    <w:rsid w:val="00677C14"/>
    <w:rsid w:val="006827DB"/>
    <w:rsid w:val="00683911"/>
    <w:rsid w:val="00692E41"/>
    <w:rsid w:val="006932EF"/>
    <w:rsid w:val="006935F3"/>
    <w:rsid w:val="00693C8D"/>
    <w:rsid w:val="00694C00"/>
    <w:rsid w:val="00694F9F"/>
    <w:rsid w:val="00695D9F"/>
    <w:rsid w:val="00696123"/>
    <w:rsid w:val="006A3395"/>
    <w:rsid w:val="006A7491"/>
    <w:rsid w:val="006B0174"/>
    <w:rsid w:val="006B1477"/>
    <w:rsid w:val="006B1E3C"/>
    <w:rsid w:val="006B3E1A"/>
    <w:rsid w:val="006B5376"/>
    <w:rsid w:val="006C1E86"/>
    <w:rsid w:val="006C2298"/>
    <w:rsid w:val="006C3833"/>
    <w:rsid w:val="006C492E"/>
    <w:rsid w:val="006D18A5"/>
    <w:rsid w:val="006D28A2"/>
    <w:rsid w:val="006D3CBD"/>
    <w:rsid w:val="006D492F"/>
    <w:rsid w:val="006D4FDF"/>
    <w:rsid w:val="006D7EA1"/>
    <w:rsid w:val="006E01CC"/>
    <w:rsid w:val="006E14CE"/>
    <w:rsid w:val="006E3709"/>
    <w:rsid w:val="006E6C48"/>
    <w:rsid w:val="006F03A5"/>
    <w:rsid w:val="006F0CBA"/>
    <w:rsid w:val="006F5659"/>
    <w:rsid w:val="006F6310"/>
    <w:rsid w:val="006F664C"/>
    <w:rsid w:val="00705886"/>
    <w:rsid w:val="0071074B"/>
    <w:rsid w:val="007112C5"/>
    <w:rsid w:val="0071636A"/>
    <w:rsid w:val="00717923"/>
    <w:rsid w:val="00721150"/>
    <w:rsid w:val="007212A3"/>
    <w:rsid w:val="0072420A"/>
    <w:rsid w:val="00726F53"/>
    <w:rsid w:val="00732311"/>
    <w:rsid w:val="007342AF"/>
    <w:rsid w:val="0073613A"/>
    <w:rsid w:val="00736190"/>
    <w:rsid w:val="007367D2"/>
    <w:rsid w:val="00742FF6"/>
    <w:rsid w:val="00743796"/>
    <w:rsid w:val="00747C6D"/>
    <w:rsid w:val="007520E4"/>
    <w:rsid w:val="007553B9"/>
    <w:rsid w:val="0076161A"/>
    <w:rsid w:val="00766B7D"/>
    <w:rsid w:val="00766EA7"/>
    <w:rsid w:val="00771A07"/>
    <w:rsid w:val="0077608D"/>
    <w:rsid w:val="007766EE"/>
    <w:rsid w:val="0078368E"/>
    <w:rsid w:val="00786F18"/>
    <w:rsid w:val="00792938"/>
    <w:rsid w:val="00793893"/>
    <w:rsid w:val="007960A8"/>
    <w:rsid w:val="007A2F0B"/>
    <w:rsid w:val="007A7226"/>
    <w:rsid w:val="007B3DD5"/>
    <w:rsid w:val="007B42E7"/>
    <w:rsid w:val="007C304A"/>
    <w:rsid w:val="007C4818"/>
    <w:rsid w:val="007C5DD6"/>
    <w:rsid w:val="007C6B20"/>
    <w:rsid w:val="007D0872"/>
    <w:rsid w:val="007D2ED5"/>
    <w:rsid w:val="007E12A9"/>
    <w:rsid w:val="007E5D6F"/>
    <w:rsid w:val="007F2B99"/>
    <w:rsid w:val="008027D3"/>
    <w:rsid w:val="00802ABE"/>
    <w:rsid w:val="00810E8A"/>
    <w:rsid w:val="0081204A"/>
    <w:rsid w:val="008165F3"/>
    <w:rsid w:val="00817D85"/>
    <w:rsid w:val="008218AD"/>
    <w:rsid w:val="00821E4B"/>
    <w:rsid w:val="00822897"/>
    <w:rsid w:val="00835355"/>
    <w:rsid w:val="00843B24"/>
    <w:rsid w:val="00843EED"/>
    <w:rsid w:val="0084446C"/>
    <w:rsid w:val="00845A99"/>
    <w:rsid w:val="00846718"/>
    <w:rsid w:val="00846F5E"/>
    <w:rsid w:val="008473FD"/>
    <w:rsid w:val="0085453F"/>
    <w:rsid w:val="00855C73"/>
    <w:rsid w:val="00857AB3"/>
    <w:rsid w:val="0086469A"/>
    <w:rsid w:val="00865571"/>
    <w:rsid w:val="00872294"/>
    <w:rsid w:val="00872778"/>
    <w:rsid w:val="00872E66"/>
    <w:rsid w:val="00874984"/>
    <w:rsid w:val="0088721F"/>
    <w:rsid w:val="00894E4C"/>
    <w:rsid w:val="00896741"/>
    <w:rsid w:val="008A3687"/>
    <w:rsid w:val="008A735D"/>
    <w:rsid w:val="008B0E55"/>
    <w:rsid w:val="008B2884"/>
    <w:rsid w:val="008B36A2"/>
    <w:rsid w:val="008C2AB3"/>
    <w:rsid w:val="008C37B1"/>
    <w:rsid w:val="008C39B2"/>
    <w:rsid w:val="008C552F"/>
    <w:rsid w:val="008C7826"/>
    <w:rsid w:val="008D1F0E"/>
    <w:rsid w:val="008D2274"/>
    <w:rsid w:val="008D4320"/>
    <w:rsid w:val="008E0298"/>
    <w:rsid w:val="008E0A9F"/>
    <w:rsid w:val="008E16FC"/>
    <w:rsid w:val="008E7517"/>
    <w:rsid w:val="008F1D64"/>
    <w:rsid w:val="008F2A04"/>
    <w:rsid w:val="008F3F70"/>
    <w:rsid w:val="0090012B"/>
    <w:rsid w:val="00902F57"/>
    <w:rsid w:val="009043C6"/>
    <w:rsid w:val="00911961"/>
    <w:rsid w:val="00914415"/>
    <w:rsid w:val="00914E68"/>
    <w:rsid w:val="00920F0D"/>
    <w:rsid w:val="009214AA"/>
    <w:rsid w:val="009217C1"/>
    <w:rsid w:val="00922B92"/>
    <w:rsid w:val="00931D47"/>
    <w:rsid w:val="009350A7"/>
    <w:rsid w:val="0093756D"/>
    <w:rsid w:val="00941CC5"/>
    <w:rsid w:val="00944886"/>
    <w:rsid w:val="009453B7"/>
    <w:rsid w:val="009514D5"/>
    <w:rsid w:val="009576F6"/>
    <w:rsid w:val="00960502"/>
    <w:rsid w:val="00962250"/>
    <w:rsid w:val="0097114A"/>
    <w:rsid w:val="00971909"/>
    <w:rsid w:val="0097255B"/>
    <w:rsid w:val="00973937"/>
    <w:rsid w:val="00974910"/>
    <w:rsid w:val="00974DDA"/>
    <w:rsid w:val="00976BD4"/>
    <w:rsid w:val="009847A9"/>
    <w:rsid w:val="00986D54"/>
    <w:rsid w:val="00986FEF"/>
    <w:rsid w:val="0099181F"/>
    <w:rsid w:val="00993B7B"/>
    <w:rsid w:val="00994F48"/>
    <w:rsid w:val="0099570E"/>
    <w:rsid w:val="00995CB9"/>
    <w:rsid w:val="009A1F7C"/>
    <w:rsid w:val="009A2295"/>
    <w:rsid w:val="009A616E"/>
    <w:rsid w:val="009A7A5E"/>
    <w:rsid w:val="009B26EB"/>
    <w:rsid w:val="009B4FAE"/>
    <w:rsid w:val="009C23B4"/>
    <w:rsid w:val="009D1687"/>
    <w:rsid w:val="009E14BD"/>
    <w:rsid w:val="009E3103"/>
    <w:rsid w:val="009E3478"/>
    <w:rsid w:val="009E742D"/>
    <w:rsid w:val="009E7FCF"/>
    <w:rsid w:val="009F2B0A"/>
    <w:rsid w:val="009F3503"/>
    <w:rsid w:val="009F3CAA"/>
    <w:rsid w:val="009F49C2"/>
    <w:rsid w:val="009F7BD7"/>
    <w:rsid w:val="00A00D10"/>
    <w:rsid w:val="00A010B4"/>
    <w:rsid w:val="00A01F34"/>
    <w:rsid w:val="00A02684"/>
    <w:rsid w:val="00A02880"/>
    <w:rsid w:val="00A062B9"/>
    <w:rsid w:val="00A21E29"/>
    <w:rsid w:val="00A220B2"/>
    <w:rsid w:val="00A235F7"/>
    <w:rsid w:val="00A25885"/>
    <w:rsid w:val="00A33966"/>
    <w:rsid w:val="00A400C1"/>
    <w:rsid w:val="00A4120F"/>
    <w:rsid w:val="00A44D05"/>
    <w:rsid w:val="00A45A94"/>
    <w:rsid w:val="00A47ECA"/>
    <w:rsid w:val="00A53CAD"/>
    <w:rsid w:val="00A56974"/>
    <w:rsid w:val="00A6073B"/>
    <w:rsid w:val="00A64F6F"/>
    <w:rsid w:val="00A70949"/>
    <w:rsid w:val="00A71545"/>
    <w:rsid w:val="00A7195E"/>
    <w:rsid w:val="00A72856"/>
    <w:rsid w:val="00A73832"/>
    <w:rsid w:val="00A838B9"/>
    <w:rsid w:val="00A847CF"/>
    <w:rsid w:val="00A859FC"/>
    <w:rsid w:val="00A9042B"/>
    <w:rsid w:val="00A9190B"/>
    <w:rsid w:val="00A9415F"/>
    <w:rsid w:val="00A95054"/>
    <w:rsid w:val="00AA228D"/>
    <w:rsid w:val="00AA470B"/>
    <w:rsid w:val="00AA49A6"/>
    <w:rsid w:val="00AA5D33"/>
    <w:rsid w:val="00AB4B36"/>
    <w:rsid w:val="00AB6AD3"/>
    <w:rsid w:val="00AC0368"/>
    <w:rsid w:val="00AC1CFC"/>
    <w:rsid w:val="00AC2D6F"/>
    <w:rsid w:val="00AC2F73"/>
    <w:rsid w:val="00AC740F"/>
    <w:rsid w:val="00AD48F5"/>
    <w:rsid w:val="00AD4A78"/>
    <w:rsid w:val="00AD5E05"/>
    <w:rsid w:val="00AD6B43"/>
    <w:rsid w:val="00AE482D"/>
    <w:rsid w:val="00AE6099"/>
    <w:rsid w:val="00AE6B08"/>
    <w:rsid w:val="00AE7A15"/>
    <w:rsid w:val="00AF3CD2"/>
    <w:rsid w:val="00AF4545"/>
    <w:rsid w:val="00AF5311"/>
    <w:rsid w:val="00B00879"/>
    <w:rsid w:val="00B074B5"/>
    <w:rsid w:val="00B11B67"/>
    <w:rsid w:val="00B15F92"/>
    <w:rsid w:val="00B20099"/>
    <w:rsid w:val="00B21F20"/>
    <w:rsid w:val="00B22942"/>
    <w:rsid w:val="00B30582"/>
    <w:rsid w:val="00B34D44"/>
    <w:rsid w:val="00B44BEB"/>
    <w:rsid w:val="00B47566"/>
    <w:rsid w:val="00B519CE"/>
    <w:rsid w:val="00B52DDD"/>
    <w:rsid w:val="00B560B1"/>
    <w:rsid w:val="00B62D0A"/>
    <w:rsid w:val="00B646D2"/>
    <w:rsid w:val="00B6501E"/>
    <w:rsid w:val="00B70578"/>
    <w:rsid w:val="00B70E83"/>
    <w:rsid w:val="00B71CBB"/>
    <w:rsid w:val="00B77CC3"/>
    <w:rsid w:val="00B841A7"/>
    <w:rsid w:val="00B92DA2"/>
    <w:rsid w:val="00B936B3"/>
    <w:rsid w:val="00B93B09"/>
    <w:rsid w:val="00B942F7"/>
    <w:rsid w:val="00B9462D"/>
    <w:rsid w:val="00BA109A"/>
    <w:rsid w:val="00BA4EFB"/>
    <w:rsid w:val="00BA7389"/>
    <w:rsid w:val="00BA7401"/>
    <w:rsid w:val="00BB0422"/>
    <w:rsid w:val="00BB06D7"/>
    <w:rsid w:val="00BB1279"/>
    <w:rsid w:val="00BB3004"/>
    <w:rsid w:val="00BC0203"/>
    <w:rsid w:val="00BC041F"/>
    <w:rsid w:val="00BC0FC1"/>
    <w:rsid w:val="00BC227F"/>
    <w:rsid w:val="00BC32A7"/>
    <w:rsid w:val="00BC4896"/>
    <w:rsid w:val="00BC4ACD"/>
    <w:rsid w:val="00BD241E"/>
    <w:rsid w:val="00BD4FA9"/>
    <w:rsid w:val="00BD5B02"/>
    <w:rsid w:val="00BD770E"/>
    <w:rsid w:val="00BD783E"/>
    <w:rsid w:val="00BE14BB"/>
    <w:rsid w:val="00BF3843"/>
    <w:rsid w:val="00BF3D4C"/>
    <w:rsid w:val="00C020D7"/>
    <w:rsid w:val="00C06F2C"/>
    <w:rsid w:val="00C07042"/>
    <w:rsid w:val="00C103AE"/>
    <w:rsid w:val="00C32966"/>
    <w:rsid w:val="00C32AD9"/>
    <w:rsid w:val="00C34CC4"/>
    <w:rsid w:val="00C36CE1"/>
    <w:rsid w:val="00C41197"/>
    <w:rsid w:val="00C470DD"/>
    <w:rsid w:val="00C47547"/>
    <w:rsid w:val="00C47717"/>
    <w:rsid w:val="00C47C85"/>
    <w:rsid w:val="00C5137C"/>
    <w:rsid w:val="00C51FA4"/>
    <w:rsid w:val="00C5457B"/>
    <w:rsid w:val="00C54D82"/>
    <w:rsid w:val="00C649FD"/>
    <w:rsid w:val="00C664F7"/>
    <w:rsid w:val="00C70521"/>
    <w:rsid w:val="00C81E1E"/>
    <w:rsid w:val="00C82060"/>
    <w:rsid w:val="00C830AE"/>
    <w:rsid w:val="00C850FB"/>
    <w:rsid w:val="00C90EF9"/>
    <w:rsid w:val="00C91C92"/>
    <w:rsid w:val="00CA08F0"/>
    <w:rsid w:val="00CA24A1"/>
    <w:rsid w:val="00CA279E"/>
    <w:rsid w:val="00CA5483"/>
    <w:rsid w:val="00CB3C9C"/>
    <w:rsid w:val="00CB3DA4"/>
    <w:rsid w:val="00CC02AD"/>
    <w:rsid w:val="00CC5086"/>
    <w:rsid w:val="00CC7056"/>
    <w:rsid w:val="00CC7F0E"/>
    <w:rsid w:val="00CD09AF"/>
    <w:rsid w:val="00CD176A"/>
    <w:rsid w:val="00CD1785"/>
    <w:rsid w:val="00CD30AC"/>
    <w:rsid w:val="00CD4C57"/>
    <w:rsid w:val="00D05CAA"/>
    <w:rsid w:val="00D05CCE"/>
    <w:rsid w:val="00D10DA3"/>
    <w:rsid w:val="00D15BEC"/>
    <w:rsid w:val="00D16900"/>
    <w:rsid w:val="00D172B5"/>
    <w:rsid w:val="00D30E79"/>
    <w:rsid w:val="00D31C02"/>
    <w:rsid w:val="00D3212D"/>
    <w:rsid w:val="00D34A79"/>
    <w:rsid w:val="00D37E2D"/>
    <w:rsid w:val="00D43F50"/>
    <w:rsid w:val="00D478CA"/>
    <w:rsid w:val="00D503B8"/>
    <w:rsid w:val="00D514F0"/>
    <w:rsid w:val="00D51977"/>
    <w:rsid w:val="00D51BBA"/>
    <w:rsid w:val="00D5326D"/>
    <w:rsid w:val="00D548DD"/>
    <w:rsid w:val="00D645EB"/>
    <w:rsid w:val="00D71349"/>
    <w:rsid w:val="00D72684"/>
    <w:rsid w:val="00D73AFA"/>
    <w:rsid w:val="00D82FC1"/>
    <w:rsid w:val="00D8595E"/>
    <w:rsid w:val="00D861E1"/>
    <w:rsid w:val="00D86805"/>
    <w:rsid w:val="00D94F74"/>
    <w:rsid w:val="00DA5B08"/>
    <w:rsid w:val="00DA6E32"/>
    <w:rsid w:val="00DC09E0"/>
    <w:rsid w:val="00DC0CAB"/>
    <w:rsid w:val="00DC2607"/>
    <w:rsid w:val="00DC58E3"/>
    <w:rsid w:val="00DC6539"/>
    <w:rsid w:val="00DD2C55"/>
    <w:rsid w:val="00DD4820"/>
    <w:rsid w:val="00DD69BD"/>
    <w:rsid w:val="00DE071F"/>
    <w:rsid w:val="00DE282C"/>
    <w:rsid w:val="00DE4DBB"/>
    <w:rsid w:val="00DF06FC"/>
    <w:rsid w:val="00DF11CB"/>
    <w:rsid w:val="00DF3C4B"/>
    <w:rsid w:val="00DF4E39"/>
    <w:rsid w:val="00E01E95"/>
    <w:rsid w:val="00E04FC2"/>
    <w:rsid w:val="00E05AD5"/>
    <w:rsid w:val="00E07215"/>
    <w:rsid w:val="00E10CD6"/>
    <w:rsid w:val="00E148C4"/>
    <w:rsid w:val="00E16D5C"/>
    <w:rsid w:val="00E23FBB"/>
    <w:rsid w:val="00E27AF2"/>
    <w:rsid w:val="00E30EA7"/>
    <w:rsid w:val="00E3241E"/>
    <w:rsid w:val="00E32BF2"/>
    <w:rsid w:val="00E3428B"/>
    <w:rsid w:val="00E37149"/>
    <w:rsid w:val="00E37647"/>
    <w:rsid w:val="00E412FA"/>
    <w:rsid w:val="00E42FCC"/>
    <w:rsid w:val="00E443DC"/>
    <w:rsid w:val="00E46793"/>
    <w:rsid w:val="00E51027"/>
    <w:rsid w:val="00E54C8E"/>
    <w:rsid w:val="00E554DB"/>
    <w:rsid w:val="00E5620D"/>
    <w:rsid w:val="00E6006A"/>
    <w:rsid w:val="00E65AC9"/>
    <w:rsid w:val="00E674F7"/>
    <w:rsid w:val="00E71611"/>
    <w:rsid w:val="00E72A00"/>
    <w:rsid w:val="00E766A2"/>
    <w:rsid w:val="00E77AFE"/>
    <w:rsid w:val="00E807C6"/>
    <w:rsid w:val="00E81623"/>
    <w:rsid w:val="00E84601"/>
    <w:rsid w:val="00E86C5F"/>
    <w:rsid w:val="00E90B08"/>
    <w:rsid w:val="00E922AD"/>
    <w:rsid w:val="00E932B5"/>
    <w:rsid w:val="00EA0893"/>
    <w:rsid w:val="00EA2DFC"/>
    <w:rsid w:val="00EA4839"/>
    <w:rsid w:val="00EB0AAB"/>
    <w:rsid w:val="00EB149E"/>
    <w:rsid w:val="00EB55ED"/>
    <w:rsid w:val="00EB59F4"/>
    <w:rsid w:val="00EB787B"/>
    <w:rsid w:val="00EC39E3"/>
    <w:rsid w:val="00EC5916"/>
    <w:rsid w:val="00ED07A5"/>
    <w:rsid w:val="00ED5215"/>
    <w:rsid w:val="00ED7D23"/>
    <w:rsid w:val="00EE023F"/>
    <w:rsid w:val="00EE4B61"/>
    <w:rsid w:val="00EE5D0A"/>
    <w:rsid w:val="00EE6EC9"/>
    <w:rsid w:val="00EE7130"/>
    <w:rsid w:val="00EE7979"/>
    <w:rsid w:val="00EF00CF"/>
    <w:rsid w:val="00EF042B"/>
    <w:rsid w:val="00EF365C"/>
    <w:rsid w:val="00EF7FBD"/>
    <w:rsid w:val="00F0044A"/>
    <w:rsid w:val="00F043F3"/>
    <w:rsid w:val="00F11511"/>
    <w:rsid w:val="00F11DD8"/>
    <w:rsid w:val="00F14B51"/>
    <w:rsid w:val="00F157B2"/>
    <w:rsid w:val="00F20785"/>
    <w:rsid w:val="00F236CF"/>
    <w:rsid w:val="00F25C52"/>
    <w:rsid w:val="00F261A6"/>
    <w:rsid w:val="00F30783"/>
    <w:rsid w:val="00F33B7C"/>
    <w:rsid w:val="00F352C6"/>
    <w:rsid w:val="00F50E15"/>
    <w:rsid w:val="00F52B57"/>
    <w:rsid w:val="00F5445B"/>
    <w:rsid w:val="00F54B41"/>
    <w:rsid w:val="00F551BB"/>
    <w:rsid w:val="00F56FB1"/>
    <w:rsid w:val="00F61915"/>
    <w:rsid w:val="00F646D5"/>
    <w:rsid w:val="00F66BF1"/>
    <w:rsid w:val="00F6700A"/>
    <w:rsid w:val="00F67FB0"/>
    <w:rsid w:val="00F724F8"/>
    <w:rsid w:val="00F737B3"/>
    <w:rsid w:val="00F77309"/>
    <w:rsid w:val="00F77C63"/>
    <w:rsid w:val="00F800A7"/>
    <w:rsid w:val="00F83416"/>
    <w:rsid w:val="00F8496F"/>
    <w:rsid w:val="00F8535E"/>
    <w:rsid w:val="00F85D1E"/>
    <w:rsid w:val="00F92AE5"/>
    <w:rsid w:val="00F94B04"/>
    <w:rsid w:val="00F94D21"/>
    <w:rsid w:val="00F96AC3"/>
    <w:rsid w:val="00FB4401"/>
    <w:rsid w:val="00FB6E03"/>
    <w:rsid w:val="00FC2059"/>
    <w:rsid w:val="00FC4488"/>
    <w:rsid w:val="00FC7A46"/>
    <w:rsid w:val="00FD020D"/>
    <w:rsid w:val="00FD44B2"/>
    <w:rsid w:val="00FE4B60"/>
    <w:rsid w:val="00FE604A"/>
    <w:rsid w:val="00FF224E"/>
    <w:rsid w:val="00FF6D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C212ABCF-FCC2-4EC7-A02C-4FF88EE47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521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02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8F1D64"/>
    <w:rPr>
      <w:rFonts w:ascii="Tahoma" w:hAnsi="Tahoma" w:cs="Tahoma"/>
      <w:sz w:val="16"/>
      <w:szCs w:val="16"/>
    </w:rPr>
  </w:style>
  <w:style w:type="character" w:customStyle="1" w:styleId="BalloonTextChar">
    <w:name w:val="Balloon Text Char"/>
    <w:basedOn w:val="DefaultParagraphFont"/>
    <w:link w:val="BalloonText"/>
    <w:uiPriority w:val="99"/>
    <w:locked/>
    <w:rsid w:val="008F1D64"/>
    <w:rPr>
      <w:rFonts w:ascii="Tahoma" w:hAnsi="Tahoma" w:cs="Tahoma"/>
      <w:sz w:val="16"/>
      <w:szCs w:val="16"/>
    </w:rPr>
  </w:style>
  <w:style w:type="paragraph" w:styleId="ListParagraph">
    <w:name w:val="List Paragraph"/>
    <w:basedOn w:val="Normal"/>
    <w:link w:val="ListParagraphChar"/>
    <w:uiPriority w:val="34"/>
    <w:qFormat/>
    <w:rsid w:val="00835355"/>
    <w:pPr>
      <w:ind w:left="720"/>
    </w:pPr>
  </w:style>
  <w:style w:type="paragraph" w:styleId="DocumentMap">
    <w:name w:val="Document Map"/>
    <w:basedOn w:val="Normal"/>
    <w:link w:val="DocumentMapChar"/>
    <w:uiPriority w:val="99"/>
    <w:semiHidden/>
    <w:rsid w:val="00CD4C57"/>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rsid w:val="00186AC4"/>
    <w:rPr>
      <w:sz w:val="0"/>
      <w:szCs w:val="0"/>
    </w:rPr>
  </w:style>
  <w:style w:type="paragraph" w:styleId="NormalWeb">
    <w:name w:val="Normal (Web)"/>
    <w:basedOn w:val="Normal"/>
    <w:uiPriority w:val="99"/>
    <w:semiHidden/>
    <w:unhideWhenUsed/>
    <w:rsid w:val="002E0BE7"/>
    <w:pPr>
      <w:spacing w:before="100" w:beforeAutospacing="1" w:after="100" w:afterAutospacing="1"/>
    </w:pPr>
    <w:rPr>
      <w:rFonts w:eastAsiaTheme="minorEastAsia"/>
    </w:rPr>
  </w:style>
  <w:style w:type="character" w:customStyle="1" w:styleId="ListParagraphChar">
    <w:name w:val="List Paragraph Char"/>
    <w:link w:val="ListParagraph"/>
    <w:uiPriority w:val="99"/>
    <w:locked/>
    <w:rsid w:val="00896741"/>
    <w:rPr>
      <w:sz w:val="24"/>
      <w:szCs w:val="24"/>
    </w:rPr>
  </w:style>
  <w:style w:type="character" w:styleId="CommentReference">
    <w:name w:val="annotation reference"/>
    <w:basedOn w:val="DefaultParagraphFont"/>
    <w:uiPriority w:val="99"/>
    <w:semiHidden/>
    <w:unhideWhenUsed/>
    <w:rsid w:val="00345C39"/>
    <w:rPr>
      <w:sz w:val="16"/>
      <w:szCs w:val="16"/>
    </w:rPr>
  </w:style>
  <w:style w:type="paragraph" w:styleId="CommentText">
    <w:name w:val="annotation text"/>
    <w:basedOn w:val="Normal"/>
    <w:link w:val="CommentTextChar"/>
    <w:uiPriority w:val="99"/>
    <w:semiHidden/>
    <w:unhideWhenUsed/>
    <w:rsid w:val="00345C39"/>
    <w:rPr>
      <w:sz w:val="20"/>
      <w:szCs w:val="20"/>
    </w:rPr>
  </w:style>
  <w:style w:type="character" w:customStyle="1" w:styleId="CommentTextChar">
    <w:name w:val="Comment Text Char"/>
    <w:basedOn w:val="DefaultParagraphFont"/>
    <w:link w:val="CommentText"/>
    <w:uiPriority w:val="99"/>
    <w:semiHidden/>
    <w:rsid w:val="00345C39"/>
    <w:rPr>
      <w:sz w:val="20"/>
      <w:szCs w:val="20"/>
    </w:rPr>
  </w:style>
  <w:style w:type="paragraph" w:styleId="CommentSubject">
    <w:name w:val="annotation subject"/>
    <w:basedOn w:val="CommentText"/>
    <w:next w:val="CommentText"/>
    <w:link w:val="CommentSubjectChar"/>
    <w:uiPriority w:val="99"/>
    <w:semiHidden/>
    <w:unhideWhenUsed/>
    <w:rsid w:val="00345C39"/>
    <w:rPr>
      <w:b/>
      <w:bCs/>
    </w:rPr>
  </w:style>
  <w:style w:type="character" w:customStyle="1" w:styleId="CommentSubjectChar">
    <w:name w:val="Comment Subject Char"/>
    <w:basedOn w:val="CommentTextChar"/>
    <w:link w:val="CommentSubject"/>
    <w:uiPriority w:val="99"/>
    <w:semiHidden/>
    <w:rsid w:val="00345C3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8688">
      <w:bodyDiv w:val="1"/>
      <w:marLeft w:val="0"/>
      <w:marRight w:val="0"/>
      <w:marTop w:val="0"/>
      <w:marBottom w:val="0"/>
      <w:divBdr>
        <w:top w:val="none" w:sz="0" w:space="0" w:color="auto"/>
        <w:left w:val="none" w:sz="0" w:space="0" w:color="auto"/>
        <w:bottom w:val="none" w:sz="0" w:space="0" w:color="auto"/>
        <w:right w:val="none" w:sz="0" w:space="0" w:color="auto"/>
      </w:divBdr>
    </w:div>
    <w:div w:id="372507814">
      <w:bodyDiv w:val="1"/>
      <w:marLeft w:val="0"/>
      <w:marRight w:val="0"/>
      <w:marTop w:val="0"/>
      <w:marBottom w:val="0"/>
      <w:divBdr>
        <w:top w:val="none" w:sz="0" w:space="0" w:color="auto"/>
        <w:left w:val="none" w:sz="0" w:space="0" w:color="auto"/>
        <w:bottom w:val="none" w:sz="0" w:space="0" w:color="auto"/>
        <w:right w:val="none" w:sz="0" w:space="0" w:color="auto"/>
      </w:divBdr>
    </w:div>
    <w:div w:id="451486844">
      <w:bodyDiv w:val="1"/>
      <w:marLeft w:val="0"/>
      <w:marRight w:val="0"/>
      <w:marTop w:val="0"/>
      <w:marBottom w:val="0"/>
      <w:divBdr>
        <w:top w:val="none" w:sz="0" w:space="0" w:color="auto"/>
        <w:left w:val="none" w:sz="0" w:space="0" w:color="auto"/>
        <w:bottom w:val="none" w:sz="0" w:space="0" w:color="auto"/>
        <w:right w:val="none" w:sz="0" w:space="0" w:color="auto"/>
      </w:divBdr>
    </w:div>
    <w:div w:id="582956318">
      <w:bodyDiv w:val="1"/>
      <w:marLeft w:val="0"/>
      <w:marRight w:val="0"/>
      <w:marTop w:val="0"/>
      <w:marBottom w:val="0"/>
      <w:divBdr>
        <w:top w:val="none" w:sz="0" w:space="0" w:color="auto"/>
        <w:left w:val="none" w:sz="0" w:space="0" w:color="auto"/>
        <w:bottom w:val="none" w:sz="0" w:space="0" w:color="auto"/>
        <w:right w:val="none" w:sz="0" w:space="0" w:color="auto"/>
      </w:divBdr>
    </w:div>
    <w:div w:id="609316817">
      <w:bodyDiv w:val="1"/>
      <w:marLeft w:val="0"/>
      <w:marRight w:val="0"/>
      <w:marTop w:val="0"/>
      <w:marBottom w:val="0"/>
      <w:divBdr>
        <w:top w:val="none" w:sz="0" w:space="0" w:color="auto"/>
        <w:left w:val="none" w:sz="0" w:space="0" w:color="auto"/>
        <w:bottom w:val="none" w:sz="0" w:space="0" w:color="auto"/>
        <w:right w:val="none" w:sz="0" w:space="0" w:color="auto"/>
      </w:divBdr>
    </w:div>
    <w:div w:id="898979827">
      <w:bodyDiv w:val="1"/>
      <w:marLeft w:val="0"/>
      <w:marRight w:val="0"/>
      <w:marTop w:val="0"/>
      <w:marBottom w:val="0"/>
      <w:divBdr>
        <w:top w:val="none" w:sz="0" w:space="0" w:color="auto"/>
        <w:left w:val="none" w:sz="0" w:space="0" w:color="auto"/>
        <w:bottom w:val="none" w:sz="0" w:space="0" w:color="auto"/>
        <w:right w:val="none" w:sz="0" w:space="0" w:color="auto"/>
      </w:divBdr>
    </w:div>
    <w:div w:id="1666855534">
      <w:bodyDiv w:val="1"/>
      <w:marLeft w:val="0"/>
      <w:marRight w:val="0"/>
      <w:marTop w:val="0"/>
      <w:marBottom w:val="0"/>
      <w:divBdr>
        <w:top w:val="none" w:sz="0" w:space="0" w:color="auto"/>
        <w:left w:val="none" w:sz="0" w:space="0" w:color="auto"/>
        <w:bottom w:val="none" w:sz="0" w:space="0" w:color="auto"/>
        <w:right w:val="none" w:sz="0" w:space="0" w:color="auto"/>
      </w:divBdr>
    </w:div>
    <w:div w:id="2060279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9.e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21.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e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2.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18.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emf"/><Relationship Id="rId46"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2</TotalTime>
  <Pages>4</Pages>
  <Words>857</Words>
  <Characters>488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PHÒNG GD &amp; ĐT QUẬN GÒ VẤP</vt:lpstr>
    </vt:vector>
  </TitlesOfParts>
  <Company>HOME</Company>
  <LinksUpToDate>false</LinksUpToDate>
  <CharactersWithSpaces>57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D &amp; ĐT QUẬN GÒ VẤP</dc:title>
  <dc:subject/>
  <dc:creator>KT</dc:creator>
  <cp:keywords/>
  <dc:description/>
  <cp:lastModifiedBy>Bach Thanh Long</cp:lastModifiedBy>
  <cp:revision>208</cp:revision>
  <cp:lastPrinted>2016-04-20T03:22:00Z</cp:lastPrinted>
  <dcterms:created xsi:type="dcterms:W3CDTF">2022-02-25T09:04:00Z</dcterms:created>
  <dcterms:modified xsi:type="dcterms:W3CDTF">2022-04-15T12:00:00Z</dcterms:modified>
</cp:coreProperties>
</file>